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63" r:id="rId6"/>
    <p:sldId id="266" r:id="rId7"/>
    <p:sldId id="275" r:id="rId8"/>
    <p:sldId id="257" r:id="rId9"/>
    <p:sldId id="267" r:id="rId10"/>
    <p:sldId id="265" r:id="rId11"/>
    <p:sldId id="274" r:id="rId12"/>
    <p:sldId id="276" r:id="rId13"/>
    <p:sldId id="277" r:id="rId14"/>
    <p:sldId id="268" r:id="rId15"/>
    <p:sldId id="259" r:id="rId16"/>
    <p:sldId id="269" r:id="rId17"/>
    <p:sldId id="260" r:id="rId18"/>
    <p:sldId id="261" r:id="rId19"/>
    <p:sldId id="270" r:id="rId20"/>
    <p:sldId id="271" r:id="rId21"/>
    <p:sldId id="262" r:id="rId22"/>
    <p:sldId id="272" r:id="rId23"/>
    <p:sldId id="273" r:id="rId24"/>
  </p:sldIdLst>
  <p:sldSz cx="12192000" cy="6858000"/>
  <p:notesSz cx="6858000" cy="91440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AA0D85B-56D3-451C-AC4E-C3D4C3879DDE}" v="19" dt="2024-06-27T02:28:53.10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AA0D85B-56D3-451C-AC4E-C3D4C3879DDE}"/>
    <pc:docChg chg="custSel addSld modSld">
      <pc:chgData name="Danny Young" userId="cb0f4ce2-eb4f-479e-8e8f-3beb257e632f" providerId="ADAL" clId="{1AA0D85B-56D3-451C-AC4E-C3D4C3879DDE}" dt="2024-06-27T02:29:44.775" v="128" actId="20577"/>
      <pc:docMkLst>
        <pc:docMk/>
      </pc:docMkLst>
      <pc:sldChg chg="modSp mod">
        <pc:chgData name="Danny Young" userId="cb0f4ce2-eb4f-479e-8e8f-3beb257e632f" providerId="ADAL" clId="{1AA0D85B-56D3-451C-AC4E-C3D4C3879DDE}" dt="2024-06-27T02:29:44.775" v="128" actId="20577"/>
        <pc:sldMkLst>
          <pc:docMk/>
          <pc:sldMk cId="0" sldId="256"/>
        </pc:sldMkLst>
        <pc:spChg chg="mod">
          <ac:chgData name="Danny Young" userId="cb0f4ce2-eb4f-479e-8e8f-3beb257e632f" providerId="ADAL" clId="{1AA0D85B-56D3-451C-AC4E-C3D4C3879DDE}" dt="2024-06-27T02:29:44.775" v="128" actId="20577"/>
          <ac:spMkLst>
            <pc:docMk/>
            <pc:sldMk cId="0" sldId="256"/>
            <ac:spMk id="8194" creationId="{0C65170B-058E-4A68-A96C-B6F0A7F2F7D8}"/>
          </ac:spMkLst>
        </pc:spChg>
      </pc:sldChg>
      <pc:sldChg chg="modSp mod">
        <pc:chgData name="Danny Young" userId="cb0f4ce2-eb4f-479e-8e8f-3beb257e632f" providerId="ADAL" clId="{1AA0D85B-56D3-451C-AC4E-C3D4C3879DDE}" dt="2024-06-27T02:25:56.159" v="4" actId="27636"/>
        <pc:sldMkLst>
          <pc:docMk/>
          <pc:sldMk cId="0" sldId="265"/>
        </pc:sldMkLst>
        <pc:spChg chg="mod">
          <ac:chgData name="Danny Young" userId="cb0f4ce2-eb4f-479e-8e8f-3beb257e632f" providerId="ADAL" clId="{1AA0D85B-56D3-451C-AC4E-C3D4C3879DDE}" dt="2024-06-27T02:25:56.159" v="4" actId="27636"/>
          <ac:spMkLst>
            <pc:docMk/>
            <pc:sldMk cId="0" sldId="265"/>
            <ac:spMk id="2" creationId="{FB9871B4-97FC-49E4-88D6-F4B84C8B127C}"/>
          </ac:spMkLst>
        </pc:spChg>
      </pc:sldChg>
      <pc:sldChg chg="modSp mod">
        <pc:chgData name="Danny Young" userId="cb0f4ce2-eb4f-479e-8e8f-3beb257e632f" providerId="ADAL" clId="{1AA0D85B-56D3-451C-AC4E-C3D4C3879DDE}" dt="2024-06-27T02:28:08.319" v="110" actId="1038"/>
        <pc:sldMkLst>
          <pc:docMk/>
          <pc:sldMk cId="3617886141" sldId="267"/>
        </pc:sldMkLst>
        <pc:graphicFrameChg chg="mod">
          <ac:chgData name="Danny Young" userId="cb0f4ce2-eb4f-479e-8e8f-3beb257e632f" providerId="ADAL" clId="{1AA0D85B-56D3-451C-AC4E-C3D4C3879DDE}" dt="2024-06-27T02:27:34.654" v="93" actId="1076"/>
          <ac:graphicFrameMkLst>
            <pc:docMk/>
            <pc:sldMk cId="3617886141" sldId="267"/>
            <ac:graphicFrameMk id="7" creationId="{62C1C39F-E703-4F48-A9BA-223BE44B173A}"/>
          </ac:graphicFrameMkLst>
        </pc:graphicFrameChg>
        <pc:graphicFrameChg chg="mod">
          <ac:chgData name="Danny Young" userId="cb0f4ce2-eb4f-479e-8e8f-3beb257e632f" providerId="ADAL" clId="{1AA0D85B-56D3-451C-AC4E-C3D4C3879DDE}" dt="2024-06-27T02:27:24.423" v="89" actId="1038"/>
          <ac:graphicFrameMkLst>
            <pc:docMk/>
            <pc:sldMk cId="3617886141" sldId="267"/>
            <ac:graphicFrameMk id="8" creationId="{D4FD72CC-5731-4B59-A334-93F4AFC00F1A}"/>
          </ac:graphicFrameMkLst>
        </pc:graphicFrameChg>
        <pc:graphicFrameChg chg="mod">
          <ac:chgData name="Danny Young" userId="cb0f4ce2-eb4f-479e-8e8f-3beb257e632f" providerId="ADAL" clId="{1AA0D85B-56D3-451C-AC4E-C3D4C3879DDE}" dt="2024-06-27T02:28:08.319" v="110" actId="1038"/>
          <ac:graphicFrameMkLst>
            <pc:docMk/>
            <pc:sldMk cId="3617886141" sldId="267"/>
            <ac:graphicFrameMk id="9" creationId="{0D436237-D833-4009-9D32-6261BFB2EB00}"/>
          </ac:graphicFrameMkLst>
        </pc:graphicFrameChg>
        <pc:graphicFrameChg chg="mod">
          <ac:chgData name="Danny Young" userId="cb0f4ce2-eb4f-479e-8e8f-3beb257e632f" providerId="ADAL" clId="{1AA0D85B-56D3-451C-AC4E-C3D4C3879DDE}" dt="2024-06-27T02:27:01.864" v="69" actId="1035"/>
          <ac:graphicFrameMkLst>
            <pc:docMk/>
            <pc:sldMk cId="3617886141" sldId="267"/>
            <ac:graphicFrameMk id="10" creationId="{AB08215C-BC9F-4ED0-9B7F-8D559BBC26F4}"/>
          </ac:graphicFrameMkLst>
        </pc:graphicFrameChg>
      </pc:sldChg>
      <pc:sldChg chg="addSp delSp modSp new mod">
        <pc:chgData name="Danny Young" userId="cb0f4ce2-eb4f-479e-8e8f-3beb257e632f" providerId="ADAL" clId="{1AA0D85B-56D3-451C-AC4E-C3D4C3879DDE}" dt="2024-06-27T02:27:30.907" v="92" actId="478"/>
        <pc:sldMkLst>
          <pc:docMk/>
          <pc:sldMk cId="2451849136" sldId="274"/>
        </pc:sldMkLst>
        <pc:spChg chg="del">
          <ac:chgData name="Danny Young" userId="cb0f4ce2-eb4f-479e-8e8f-3beb257e632f" providerId="ADAL" clId="{1AA0D85B-56D3-451C-AC4E-C3D4C3879DDE}" dt="2024-06-27T02:27:30.907" v="92" actId="478"/>
          <ac:spMkLst>
            <pc:docMk/>
            <pc:sldMk cId="2451849136" sldId="274"/>
            <ac:spMk id="2" creationId="{DDF65E5A-243E-D6BC-51FA-BE962F2E0B3B}"/>
          </ac:spMkLst>
        </pc:spChg>
        <pc:spChg chg="del">
          <ac:chgData name="Danny Young" userId="cb0f4ce2-eb4f-479e-8e8f-3beb257e632f" providerId="ADAL" clId="{1AA0D85B-56D3-451C-AC4E-C3D4C3879DDE}" dt="2024-06-27T02:27:30.907" v="92" actId="478"/>
          <ac:spMkLst>
            <pc:docMk/>
            <pc:sldMk cId="2451849136" sldId="274"/>
            <ac:spMk id="3" creationId="{5B87A2E0-072F-13ED-6CFA-A9614454DC46}"/>
          </ac:spMkLst>
        </pc:spChg>
        <pc:graphicFrameChg chg="add mod">
          <ac:chgData name="Danny Young" userId="cb0f4ce2-eb4f-479e-8e8f-3beb257e632f" providerId="ADAL" clId="{1AA0D85B-56D3-451C-AC4E-C3D4C3879DDE}" dt="2024-06-27T02:27:29.476" v="91" actId="1076"/>
          <ac:graphicFrameMkLst>
            <pc:docMk/>
            <pc:sldMk cId="2451849136" sldId="274"/>
            <ac:graphicFrameMk id="4" creationId="{902AB449-93EE-EA1A-7530-787434490F0E}"/>
          </ac:graphicFrameMkLst>
        </pc:graphicFrameChg>
      </pc:sldChg>
      <pc:sldChg chg="modSp new mod">
        <pc:chgData name="Danny Young" userId="cb0f4ce2-eb4f-479e-8e8f-3beb257e632f" providerId="ADAL" clId="{1AA0D85B-56D3-451C-AC4E-C3D4C3879DDE}" dt="2024-06-27T02:26:46.498" v="53" actId="27636"/>
        <pc:sldMkLst>
          <pc:docMk/>
          <pc:sldMk cId="1538978946" sldId="275"/>
        </pc:sldMkLst>
        <pc:spChg chg="mod">
          <ac:chgData name="Danny Young" userId="cb0f4ce2-eb4f-479e-8e8f-3beb257e632f" providerId="ADAL" clId="{1AA0D85B-56D3-451C-AC4E-C3D4C3879DDE}" dt="2024-06-27T02:26:46.498" v="53" actId="27636"/>
          <ac:spMkLst>
            <pc:docMk/>
            <pc:sldMk cId="1538978946" sldId="275"/>
            <ac:spMk id="2" creationId="{9FA296D9-7BEB-046D-7C50-C9E12BD50ED3}"/>
          </ac:spMkLst>
        </pc:spChg>
      </pc:sldChg>
      <pc:sldChg chg="addSp delSp modSp new mod">
        <pc:chgData name="Danny Young" userId="cb0f4ce2-eb4f-479e-8e8f-3beb257e632f" providerId="ADAL" clId="{1AA0D85B-56D3-451C-AC4E-C3D4C3879DDE}" dt="2024-06-27T02:28:34.076" v="118" actId="1076"/>
        <pc:sldMkLst>
          <pc:docMk/>
          <pc:sldMk cId="1197155548" sldId="276"/>
        </pc:sldMkLst>
        <pc:spChg chg="del">
          <ac:chgData name="Danny Young" userId="cb0f4ce2-eb4f-479e-8e8f-3beb257e632f" providerId="ADAL" clId="{1AA0D85B-56D3-451C-AC4E-C3D4C3879DDE}" dt="2024-06-27T02:28:15.134" v="114" actId="478"/>
          <ac:spMkLst>
            <pc:docMk/>
            <pc:sldMk cId="1197155548" sldId="276"/>
            <ac:spMk id="2" creationId="{0B578B6C-1049-2388-997D-29702901B136}"/>
          </ac:spMkLst>
        </pc:spChg>
        <pc:spChg chg="del">
          <ac:chgData name="Danny Young" userId="cb0f4ce2-eb4f-479e-8e8f-3beb257e632f" providerId="ADAL" clId="{1AA0D85B-56D3-451C-AC4E-C3D4C3879DDE}" dt="2024-06-27T02:28:15.134" v="114" actId="478"/>
          <ac:spMkLst>
            <pc:docMk/>
            <pc:sldMk cId="1197155548" sldId="276"/>
            <ac:spMk id="3" creationId="{48DF80FE-CC79-F2FA-F044-63B649991637}"/>
          </ac:spMkLst>
        </pc:spChg>
        <pc:graphicFrameChg chg="add mod">
          <ac:chgData name="Danny Young" userId="cb0f4ce2-eb4f-479e-8e8f-3beb257e632f" providerId="ADAL" clId="{1AA0D85B-56D3-451C-AC4E-C3D4C3879DDE}" dt="2024-06-27T02:28:34.076" v="118" actId="1076"/>
          <ac:graphicFrameMkLst>
            <pc:docMk/>
            <pc:sldMk cId="1197155548" sldId="276"/>
            <ac:graphicFrameMk id="4" creationId="{68D3B0B4-49D1-F373-65CD-D52C53E58122}"/>
          </ac:graphicFrameMkLst>
        </pc:graphicFrameChg>
      </pc:sldChg>
      <pc:sldChg chg="addSp delSp modSp new mod">
        <pc:chgData name="Danny Young" userId="cb0f4ce2-eb4f-479e-8e8f-3beb257e632f" providerId="ADAL" clId="{1AA0D85B-56D3-451C-AC4E-C3D4C3879DDE}" dt="2024-06-27T02:28:53.100" v="126" actId="478"/>
        <pc:sldMkLst>
          <pc:docMk/>
          <pc:sldMk cId="3459882087" sldId="277"/>
        </pc:sldMkLst>
        <pc:spChg chg="del">
          <ac:chgData name="Danny Young" userId="cb0f4ce2-eb4f-479e-8e8f-3beb257e632f" providerId="ADAL" clId="{1AA0D85B-56D3-451C-AC4E-C3D4C3879DDE}" dt="2024-06-27T02:28:53.100" v="126" actId="478"/>
          <ac:spMkLst>
            <pc:docMk/>
            <pc:sldMk cId="3459882087" sldId="277"/>
            <ac:spMk id="2" creationId="{0D770A6C-D42C-3C5C-6E32-E08978694574}"/>
          </ac:spMkLst>
        </pc:spChg>
        <pc:spChg chg="del">
          <ac:chgData name="Danny Young" userId="cb0f4ce2-eb4f-479e-8e8f-3beb257e632f" providerId="ADAL" clId="{1AA0D85B-56D3-451C-AC4E-C3D4C3879DDE}" dt="2024-06-27T02:28:53.100" v="126" actId="478"/>
          <ac:spMkLst>
            <pc:docMk/>
            <pc:sldMk cId="3459882087" sldId="277"/>
            <ac:spMk id="3" creationId="{41EE0FB8-7789-D962-573A-60DD3B7A3DBE}"/>
          </ac:spMkLst>
        </pc:spChg>
        <pc:graphicFrameChg chg="add mod">
          <ac:chgData name="Danny Young" userId="cb0f4ce2-eb4f-479e-8e8f-3beb257e632f" providerId="ADAL" clId="{1AA0D85B-56D3-451C-AC4E-C3D4C3879DDE}" dt="2024-06-27T02:28:51.666" v="125" actId="1076"/>
          <ac:graphicFrameMkLst>
            <pc:docMk/>
            <pc:sldMk cId="3459882087" sldId="277"/>
            <ac:graphicFrameMk id="4" creationId="{DE0A2309-20AB-D844-6755-C8DBA8C6076C}"/>
          </ac:graphicFrameMkLst>
        </pc:graphicFrameChg>
      </pc:sldChg>
    </pc:docChg>
  </pc:docChgLst>
  <pc:docChgLst>
    <pc:chgData name="Danny Young" userId="cb0f4ce2-eb4f-479e-8e8f-3beb257e632f" providerId="ADAL" clId="{A7C3DA50-4F5B-4E2A-A317-B6D27AB5ADB8}"/>
    <pc:docChg chg="modSld">
      <pc:chgData name="Danny Young" userId="cb0f4ce2-eb4f-479e-8e8f-3beb257e632f" providerId="ADAL" clId="{A7C3DA50-4F5B-4E2A-A317-B6D27AB5ADB8}" dt="2024-06-04T20:20:00.227" v="0" actId="20577"/>
      <pc:docMkLst>
        <pc:docMk/>
      </pc:docMkLst>
      <pc:sldChg chg="modSp mod">
        <pc:chgData name="Danny Young" userId="cb0f4ce2-eb4f-479e-8e8f-3beb257e632f" providerId="ADAL" clId="{A7C3DA50-4F5B-4E2A-A317-B6D27AB5ADB8}" dt="2024-06-04T20:20:00.227" v="0" actId="20577"/>
        <pc:sldMkLst>
          <pc:docMk/>
          <pc:sldMk cId="0" sldId="256"/>
        </pc:sldMkLst>
        <pc:spChg chg="mod">
          <ac:chgData name="Danny Young" userId="cb0f4ce2-eb4f-479e-8e8f-3beb257e632f" providerId="ADAL" clId="{A7C3DA50-4F5B-4E2A-A317-B6D27AB5ADB8}" dt="2024-06-04T20:20:00.227" v="0" actId="20577"/>
          <ac:spMkLst>
            <pc:docMk/>
            <pc:sldMk cId="0" sldId="256"/>
            <ac:spMk id="8194" creationId="{0C65170B-058E-4A68-A96C-B6F0A7F2F7D8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2-11T17:37:16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38 21,'1'-11'32,"1"3"0,0 1 1,-2 7-7,0-9 0,1 1-8,-1 8-2,0 0-3,0 0-3,0 0-1,-1 16-3,-1 3 0,1 7-2,0 6-1,1 7-3,1 6 0,1 4 0,0 2 0,-1 2 0,0-4 0,1-3 0,-1-6 0,0-4 0,-2-7 0,1-5 0,-1-6 0,-1-7-11,0 1-44,2-12 1,5-18-2,3-6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A039A9-876E-42CC-8B12-E3AB442C26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4024E9-5413-45CE-A07E-7070115D348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DFC30695-C7BC-4C48-92A5-0D7FAA9DB06E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6BAEC06-5D4C-4D64-8C3C-625B1D5E995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7612F20-C28D-4212-B7EC-92504B11F7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4857D2-0A95-49D0-90BB-761F92A7382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1A7374-5B04-4104-9BDE-CC44EA97F1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5F16A80-D5E2-471E-95E2-05B601F2435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5E8F223A-C595-43CA-97AD-6A319E2E5C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8DCAE2AF-4D33-4E62-8D5F-F90B492302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A16E7910-A781-4B70-898D-ED662B9685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DC8C9F-71DB-458F-8DD4-BE6845ADDB0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D115E2FE-A499-4164-8E04-27D15E667A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528183F-EDE0-4D68-B595-3E1ECBC03E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4F650843-1B28-4276-A470-26AADD353C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999B0B-BBFD-4DD0-8413-CEEB482FA4F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2C5A495D-F3EE-477E-8E8A-7D245EDEC2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E47A2B83-81EF-4752-AA6F-B7E421C790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1D361D12-C780-4894-8AB3-E64D3160BB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7A7319-C0D5-40DE-A5DB-151D6675BD0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A8FE57FC-3918-4159-AC0F-4A7AF05D92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EE6B516-FDC7-420C-870E-46C81F9F1F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809712E9-7779-4275-862E-EEC72426A6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6AA6C7-7ECC-4FA2-A1D4-7FB401AE608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1A1F49A6-5922-4686-941D-8024DE841B6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F6DA4FAA-6F8E-4ECA-A0C0-68773635C5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06C8852C-C044-42C2-B823-C7B1B5FAFD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03CBAF-5602-4EFC-9947-0985555E525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F7C61B42-F089-4F5D-949D-DEC7919674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7B837888-E246-4D0C-995E-0B6CAE411E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3A2E64C8-32F9-476F-A1B5-82138C54B2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681937-352B-449B-A31C-6E6FF4DD393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9B77BB6-F939-4626-BE26-85FFB1303B3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F2200E93-B805-4AF0-A804-DE6BD60C11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5A43DDA8-3A3F-4E85-9698-6FE49CE833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01F421-84DA-41AE-A1DF-EAFA7582A77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C968EB3E-4052-40AB-AD9E-53F98D4354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6A3C5BDB-AC01-4681-B9AA-8B0EB250833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1A7FDAFC-7B8E-4511-9C40-6FC9CBA0E2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898D60-B7A8-45D4-93DD-47A514B4117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FAC1C2-DCA5-4E5D-9EE8-E9113A0DBE62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979333-6A92-4667-B996-45384C931E9D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438237-3DA3-4BFC-B5FB-D3D66EF95D1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1EED3D-EE6D-4F8F-8779-1A027D0A4447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8BEB898-A71F-41E9-976F-3CF9E91BE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BE8A2946-E612-4E5F-857A-878E37A26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4B792162-3954-4034-A7E5-9A6B697C2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26F9E569-45BD-40E8-9C45-CF3E20059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16E30869-5B4F-4778-8B96-FCC6CC100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369F2B9C-3B83-4C20-BBDF-390990722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BC5A400-EF98-4AA1-A070-5CE9AEDCDFEF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D7BBDAF-F540-490F-AA1B-76573C44CD0B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2D580C8-EA28-4EA1-B59B-277B483B3EF0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5140640-C9FE-4501-B525-44C938498885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EF1B297-311E-492A-86E2-0A4B8C035717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57AB53D-0031-4274-814A-1F36DE3C5D55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D0B762A3-8E26-4246-AC19-C99E3D2EF527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F47D4-05E2-4812-983A-E8C8AE5FD080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51854155-B02E-42B2-9081-5635F29BC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F07EB16D-A360-4C91-BB43-CBBCBE57D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130A84-CD5D-469E-BEA9-4D88AD74F3B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24248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4611513-0A5D-4AA1-AFE5-554555EB9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14569-BD22-4855-822F-4EFBF542A8CE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517A6AD-0B3F-470E-946D-57B7339BE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644BF9A4-2201-415A-AAAA-D4BB7F1F9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3BCB7-A2B3-4A28-8FBF-789E7CAF6D3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0317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340283A-28F5-4F83-A31B-730346F0D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96A61-8078-43A1-864A-2D4BC49168F7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7AC9692-C429-483E-9E71-5F6B72D1B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45AEEB7-7E9A-4288-A605-5BAA9818E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D1B2D-BD49-415E-825B-51AE27F79A9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54803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2348D38-8FB4-4A3B-92E9-7A796456F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4908394-2B49-402C-9686-EE20344B4757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6FD2E9D-E5F5-4626-A135-4C3F7D3AB7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2A1C62-7CC5-4AE5-8C67-86A82160E45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66D1B497-1918-496B-B15B-13CF291416B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9841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BD531ED-1D52-4D8A-98CE-89869C8D7504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ECCED8-9D10-4321-B464-52EAC8BCC2EC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75E8EA-3380-4A14-9A7C-1F04C97DFAC0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8DC6D8-0D14-4C54-828F-6D4502A58230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3FDF063-BD9B-4D63-B6B1-F85DF77C6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857B720-2727-418D-905F-66D56280C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631CD75-F400-4200-B145-D27A1B1AF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DF4E729-3FFA-4675-931F-C3281DF3F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2B1CD4F-8D3D-43AF-9BBC-1C0065CFC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0CD186F-7A0A-4EF5-83CB-F2982DABC097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ECD47C8-3260-4ED2-BDA8-BD343AA99802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4D0618C-7F48-42C4-8B15-59D25FED9C10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ABE6C5C-8F48-4A94-88CA-98CF974EFA8C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96D818A-A4E7-414D-BA48-0E92232ACC2E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D729663-CD97-42C8-BA99-070E7AD3182B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2247AD2B-CF34-4ED0-8EBE-3AE16981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8A7CEA0B-053F-4461-A2CD-C36FC8CC200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46379-3E59-45BC-87C4-B56C55A12332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D9EA13B3-77C5-4B35-8BB4-33CB6ADE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ADC37CC-94C8-48D9-8708-1EB794756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52208E-B728-4502-9679-87728208210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023952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F75886BE-0F4F-4E1C-9A64-90B9A39C9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C4EC2-2461-4CE9-A61A-DEAD9C643A3F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11A53042-BA6F-4DEA-A976-BDAAC74F4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5519EB93-8671-4F0E-A8BC-53FAD2A6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98CAC-A5EB-4C89-857A-E6E4BBCC10D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55865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0AC8103E-77F7-47AB-BBA3-51DEE4348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8E608-CEFD-4C05-8B86-75838D2AFB99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DD92FA24-E43A-4073-A122-7A9B1B5C8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7DD451A3-5689-4DE1-90AC-D05E5C87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DC41B-B968-433A-84DD-0B013DF547C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4356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A5B5851-1236-4EBE-837A-381AE3783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1526DFD-4ED4-4388-9574-F5026F78B651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A9B05D4-CC74-4C8A-BA5F-8F0A589E3D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1073598-70F9-4E44-B271-8138468DA15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4F440A5-C97D-48D0-A1E9-BCB32E7EB1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9436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76CBCD5-7EC7-44EB-95F5-2A794FE98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54C8F-7F8C-4A63-B3C3-32E30DA97300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F4878F-10D7-4860-B630-7BEA54BE8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26FC5B0-3A21-44EA-9C64-8B16464FD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B20A8-F886-416F-B049-8B6C33348F3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47565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3118833A-1D28-44AB-A520-50598FEBB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2ADD3D6A-BEF7-4557-A75F-B78546237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313DF55-3CD4-4ED8-878E-ACFBA6696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F8156EDA-8961-471D-8131-42838B8CD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34F73DF-7AAB-47ED-A7C2-BDFDA429396A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7AD92A11-BA68-48E1-B07B-220891A05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E98286E-2117-47BF-967F-80C18F22B620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543FCF0C-4275-4599-A5B4-C13CA0B21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2ADDB6-CBA2-43FE-91C3-22890FEF6B58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95F03876-FE05-4203-91F1-9351F5C717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CB4387-60D0-4BA8-BC9A-27980EB3142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7ECA6FAF-C365-4C8D-94DE-720AFCF92DE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69394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59D1413-6ACD-4C65-BE60-21726A76E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6953EA5-3AD2-4C56-B571-66887FBE3C9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5FB42BF1-5931-48F9-A4F1-966A1B582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39A27E-AAEE-4607-B1D7-F3D79AECC31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E120B61E-5A51-40AB-9FDF-32DF4E5B6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A73D6DE-E7ED-4C05-A3A4-612620F1D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700C6AE9-2EF5-433F-BB08-04D175668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BF7061D6-64E8-41B9-BC0B-9BDBE8316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78EBA7F-B884-4CF3-A4B9-811860ECBE39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32F1F63B-FAD3-424D-A296-476AC7B0B0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8FC02B3-E686-4A3B-991F-DE235600582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5968EF3D-5530-4F4D-BE96-1DB084DA749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932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49D82AE-0973-4E41-8D7E-8C2ED928F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7FE100D6-DC6B-4ADD-B4E9-81EC85D6A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F827D033-F1AF-479A-BE82-8B1CF6BD569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D17ADB22-93E0-4B8C-BA1B-61D5845E44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1D47D2A3-BDFB-4FBC-BEC7-2E798A0F3732}" type="datetimeFigureOut">
              <a:rPr lang="en-US"/>
              <a:pPr>
                <a:defRPr/>
              </a:pPr>
              <a:t>6/26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DFFFE7-3B00-4809-A31F-3EF5E6F933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61D8B28-2924-45EA-9A6F-DB0DB88D9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2AAD8C15-EB6E-49F6-87A1-3C3E9C18B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A884E2-F03C-436F-8FDC-DCF24D6DA34F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2AFDE492-95B9-4ECF-B3C5-84BA12F75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92C697D-5A11-47F1-B1E3-6AD6CE2C8ED7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EE3F5EB-8C24-479D-95DE-9F2F43354C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3E05A19-E020-4F2C-A063-999FD91A658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29" r:id="rId4"/>
    <p:sldLayoutId id="2147483730" r:id="rId5"/>
    <p:sldLayoutId id="2147483737" r:id="rId6"/>
    <p:sldLayoutId id="2147483731" r:id="rId7"/>
    <p:sldLayoutId id="2147483738" r:id="rId8"/>
    <p:sldLayoutId id="2147483739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1.wmf"/><Relationship Id="rId21" Type="http://schemas.openxmlformats.org/officeDocument/2006/relationships/image" Target="../media/image100.wmf"/><Relationship Id="rId34" Type="http://schemas.openxmlformats.org/officeDocument/2006/relationships/image" Target="../media/image106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oleObject" Target="../embeddings/oleObject114.bin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9.bin"/><Relationship Id="rId32" Type="http://schemas.openxmlformats.org/officeDocument/2006/relationships/image" Target="../media/image10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image" Target="../media/image10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113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4.wmf"/><Relationship Id="rId8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9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0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8.wmf"/><Relationship Id="rId20" Type="http://schemas.openxmlformats.org/officeDocument/2006/relationships/image" Target="../media/image110.wmf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20.bin"/><Relationship Id="rId28" Type="http://schemas.openxmlformats.org/officeDocument/2006/relationships/oleObject" Target="../embeddings/oleObject12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8.bin"/><Relationship Id="rId31" Type="http://schemas.openxmlformats.org/officeDocument/2006/relationships/image" Target="../media/image114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21.bin"/><Relationship Id="rId30" Type="http://schemas.openxmlformats.org/officeDocument/2006/relationships/oleObject" Target="../embeddings/oleObject1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21" Type="http://schemas.openxmlformats.org/officeDocument/2006/relationships/oleObject" Target="../embeddings/oleObject135.bin"/><Relationship Id="rId34" Type="http://schemas.openxmlformats.org/officeDocument/2006/relationships/oleObject" Target="../embeddings/oleObject142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37" Type="http://schemas.openxmlformats.org/officeDocument/2006/relationships/image" Target="../media/image133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29.wmf"/><Relationship Id="rId36" Type="http://schemas.openxmlformats.org/officeDocument/2006/relationships/oleObject" Target="../embeddings/oleObject143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30.wmf"/><Relationship Id="rId35" Type="http://schemas.openxmlformats.org/officeDocument/2006/relationships/image" Target="../media/image132.wmf"/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4.wmf"/><Relationship Id="rId3" Type="http://schemas.openxmlformats.org/officeDocument/2006/relationships/image" Target="../media/image144.pn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9" Type="http://schemas.openxmlformats.org/officeDocument/2006/relationships/customXml" Target="../ink/ink1.xml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164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33" Type="http://schemas.openxmlformats.org/officeDocument/2006/relationships/oleObject" Target="../embeddings/oleObject174.bin"/><Relationship Id="rId38" Type="http://schemas.openxmlformats.org/officeDocument/2006/relationships/image" Target="../media/image166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72.bin"/><Relationship Id="rId41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59.wmf"/><Relationship Id="rId32" Type="http://schemas.openxmlformats.org/officeDocument/2006/relationships/image" Target="../media/image163.wmf"/><Relationship Id="rId37" Type="http://schemas.openxmlformats.org/officeDocument/2006/relationships/oleObject" Target="../embeddings/oleObject17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61.wmf"/><Relationship Id="rId36" Type="http://schemas.openxmlformats.org/officeDocument/2006/relationships/image" Target="../media/image165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7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175.bin"/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63" Type="http://schemas.openxmlformats.org/officeDocument/2006/relationships/image" Target="../media/image31.wmf"/><Relationship Id="rId68" Type="http://schemas.openxmlformats.org/officeDocument/2006/relationships/oleObject" Target="../embeddings/oleObject3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9.wmf"/><Relationship Id="rId66" Type="http://schemas.openxmlformats.org/officeDocument/2006/relationships/oleObject" Target="../embeddings/oleObject33.bin"/><Relationship Id="rId5" Type="http://schemas.openxmlformats.org/officeDocument/2006/relationships/oleObject" Target="../embeddings/oleObject2.bin"/><Relationship Id="rId61" Type="http://schemas.openxmlformats.org/officeDocument/2006/relationships/oleObject" Target="../embeddings/oleObject30.bin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56" Type="http://schemas.openxmlformats.org/officeDocument/2006/relationships/image" Target="../media/image28.wmf"/><Relationship Id="rId64" Type="http://schemas.openxmlformats.org/officeDocument/2006/relationships/oleObject" Target="../embeddings/oleObject32.bin"/><Relationship Id="rId69" Type="http://schemas.openxmlformats.org/officeDocument/2006/relationships/image" Target="../media/image34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5.bin"/><Relationship Id="rId72" Type="http://schemas.openxmlformats.org/officeDocument/2006/relationships/oleObject" Target="../embeddings/oleObject36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59" Type="http://schemas.openxmlformats.org/officeDocument/2006/relationships/oleObject" Target="../embeddings/oleObject29.bin"/><Relationship Id="rId67" Type="http://schemas.openxmlformats.org/officeDocument/2006/relationships/image" Target="../media/image3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7.wmf"/><Relationship Id="rId62" Type="http://schemas.openxmlformats.org/officeDocument/2006/relationships/oleObject" Target="../embeddings/oleObject31.bin"/><Relationship Id="rId70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5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52" Type="http://schemas.openxmlformats.org/officeDocument/2006/relationships/image" Target="../media/image26.wmf"/><Relationship Id="rId60" Type="http://schemas.openxmlformats.org/officeDocument/2006/relationships/image" Target="../media/image30.wmf"/><Relationship Id="rId65" Type="http://schemas.openxmlformats.org/officeDocument/2006/relationships/image" Target="../media/image32.wmf"/><Relationship Id="rId73" Type="http://schemas.openxmlformats.org/officeDocument/2006/relationships/image" Target="../media/image3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9" Type="http://schemas.openxmlformats.org/officeDocument/2006/relationships/oleObject" Target="../embeddings/oleObject19.bin"/><Relationship Id="rId34" Type="http://schemas.openxmlformats.org/officeDocument/2006/relationships/image" Target="../media/image17.wmf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71" Type="http://schemas.openxmlformats.org/officeDocument/2006/relationships/image" Target="../media/image3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9.bin"/><Relationship Id="rId50" Type="http://schemas.openxmlformats.org/officeDocument/2006/relationships/oleObject" Target="../embeddings/oleObject61.bin"/><Relationship Id="rId55" Type="http://schemas.openxmlformats.org/officeDocument/2006/relationships/oleObject" Target="../embeddings/oleObject64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3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8.bin"/><Relationship Id="rId53" Type="http://schemas.openxmlformats.org/officeDocument/2006/relationships/oleObject" Target="../embeddings/oleObject63.bin"/><Relationship Id="rId58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48" Type="http://schemas.openxmlformats.org/officeDocument/2006/relationships/oleObject" Target="../embeddings/oleObject60.bin"/><Relationship Id="rId56" Type="http://schemas.openxmlformats.org/officeDocument/2006/relationships/image" Target="../media/image62.wmf"/><Relationship Id="rId8" Type="http://schemas.openxmlformats.org/officeDocument/2006/relationships/image" Target="../media/image39.wmf"/><Relationship Id="rId51" Type="http://schemas.openxmlformats.org/officeDocument/2006/relationships/oleObject" Target="../embeddings/oleObject62.bin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0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54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image" Target="../media/image59.wmf"/><Relationship Id="rId57" Type="http://schemas.openxmlformats.org/officeDocument/2006/relationships/oleObject" Target="../embeddings/oleObject65.bin"/><Relationship Id="rId10" Type="http://schemas.openxmlformats.org/officeDocument/2006/relationships/image" Target="../media/image40.wmf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57.wmf"/><Relationship Id="rId52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1.wmf"/><Relationship Id="rId42" Type="http://schemas.openxmlformats.org/officeDocument/2006/relationships/oleObject" Target="../embeddings/oleObject90.bin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88.wmf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3.wmf"/><Relationship Id="rId29" Type="http://schemas.openxmlformats.org/officeDocument/2006/relationships/oleObject" Target="../embeddings/oleObject83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7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7.bin"/><Relationship Id="rId40" Type="http://schemas.openxmlformats.org/officeDocument/2006/relationships/oleObject" Target="../embeddings/oleObject89.bin"/><Relationship Id="rId45" Type="http://schemas.openxmlformats.org/officeDocument/2006/relationships/oleObject" Target="../embeddings/oleObject92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9.wmf"/><Relationship Id="rId36" Type="http://schemas.openxmlformats.org/officeDocument/2006/relationships/image" Target="../media/image82.wmf"/><Relationship Id="rId49" Type="http://schemas.openxmlformats.org/officeDocument/2006/relationships/oleObject" Target="../embeddings/oleObject9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8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87.wmf"/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83.wmf"/><Relationship Id="rId46" Type="http://schemas.openxmlformats.org/officeDocument/2006/relationships/image" Target="../media/image86.wmf"/><Relationship Id="rId20" Type="http://schemas.openxmlformats.org/officeDocument/2006/relationships/image" Target="../media/image75.wmf"/><Relationship Id="rId41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0C65170B-058E-4A68-A96C-B6F0A7F2F7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34080" y="2839720"/>
            <a:ext cx="824992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3.2</a:t>
            </a:r>
            <a:r>
              <a:rPr lang="en-CA" dirty="0"/>
              <a:t>	</a:t>
            </a:r>
            <a:br>
              <a:rPr lang="en-CA" dirty="0"/>
            </a:br>
            <a:r>
              <a:rPr lang="en-CA" dirty="0"/>
              <a:t>Dividing a Polynomial with a binomial using Long Division and Synthetic Division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35335E1C-7F80-4DE1-B578-507FE5B4E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CA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0A2309-20AB-D844-6755-C8DBA8C60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42931"/>
              </p:ext>
            </p:extLst>
          </p:nvPr>
        </p:nvGraphicFramePr>
        <p:xfrm>
          <a:off x="403634" y="414338"/>
          <a:ext cx="2957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19040" progId="Equation.DSMT4">
                  <p:embed/>
                </p:oleObj>
              </mc:Choice>
              <mc:Fallback>
                <p:oleObj name="Equation" r:id="rId2" imgW="14349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0A2309-20AB-D844-6755-C8DBA8C6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634" y="414338"/>
                        <a:ext cx="29575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8820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112FA-98F4-49EB-BA3D-1B85DCDF7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5440" y="-20002"/>
            <a:ext cx="10220960" cy="690562"/>
          </a:xfrm>
        </p:spPr>
        <p:txBody>
          <a:bodyPr/>
          <a:lstStyle/>
          <a:p>
            <a:r>
              <a:rPr lang="en-US" dirty="0"/>
              <a:t>What is Synthetic Divis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536F4-A065-46AD-9106-225D64C0329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160" y="604520"/>
            <a:ext cx="11927840" cy="1336040"/>
          </a:xfrm>
        </p:spPr>
        <p:txBody>
          <a:bodyPr/>
          <a:lstStyle/>
          <a:p>
            <a:r>
              <a:rPr lang="en-US" sz="2200" dirty="0"/>
              <a:t>A process for dividing a polynomial with a divisor by using only the coefficients</a:t>
            </a:r>
          </a:p>
          <a:p>
            <a:r>
              <a:rPr lang="en-US" sz="2200" dirty="0"/>
              <a:t>First rearrange the terms in the dividend so that they are in descending order by degree</a:t>
            </a:r>
          </a:p>
          <a:p>
            <a:r>
              <a:rPr lang="en-US" sz="2200" dirty="0"/>
              <a:t>Write the coefficients in the upper row of inside a  box </a:t>
            </a:r>
          </a:p>
          <a:p>
            <a:endParaRPr lang="en-US" sz="2200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8C5AA1-116F-4DA8-9616-71B8CE853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04866"/>
              </p:ext>
            </p:extLst>
          </p:nvPr>
        </p:nvGraphicFramePr>
        <p:xfrm>
          <a:off x="250508" y="2364409"/>
          <a:ext cx="4115862" cy="9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44240" progId="Equation.DSMT4">
                  <p:embed/>
                </p:oleObj>
              </mc:Choice>
              <mc:Fallback>
                <p:oleObj name="Equation" r:id="rId2" imgW="184140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8C5AA1-116F-4DA8-9616-71B8CE853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8" y="2364409"/>
                        <a:ext cx="4115862" cy="9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3900A81-693B-4254-ACA4-4B4FB58CF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36977"/>
              </p:ext>
            </p:extLst>
          </p:nvPr>
        </p:nvGraphicFramePr>
        <p:xfrm>
          <a:off x="4365308" y="2374251"/>
          <a:ext cx="3293227" cy="9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44240" progId="Equation.DSMT4">
                  <p:embed/>
                </p:oleObj>
              </mc:Choice>
              <mc:Fallback>
                <p:oleObj name="Equation" r:id="rId4" imgW="147312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3900A81-693B-4254-ACA4-4B4FB58CF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08" y="2374251"/>
                        <a:ext cx="3293227" cy="994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>
            <a:extLst>
              <a:ext uri="{FF2B5EF4-FFF2-40B4-BE49-F238E27FC236}">
                <a16:creationId xmlns:a16="http://schemas.microsoft.com/office/drawing/2014/main" id="{0FB92087-96E1-4FB1-AAE1-2CF28FFCA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9888" y="1917051"/>
            <a:ext cx="30718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8CC4DB14-BA0B-43A5-9444-5B5C9B868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37530"/>
              </p:ext>
            </p:extLst>
          </p:nvPr>
        </p:nvGraphicFramePr>
        <p:xfrm>
          <a:off x="8209598" y="2630791"/>
          <a:ext cx="332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15640" progId="Equation.DSMT4">
                  <p:embed/>
                </p:oleObj>
              </mc:Choice>
              <mc:Fallback>
                <p:oleObj name="Equation" r:id="rId6" imgW="1257120" imgH="215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8CC4DB14-BA0B-43A5-9444-5B5C9B868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598" y="2630791"/>
                        <a:ext cx="332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ABF94385-B0A1-423D-AC83-083C9B3AA0FE}"/>
              </a:ext>
            </a:extLst>
          </p:cNvPr>
          <p:cNvSpPr/>
          <p:nvPr/>
        </p:nvSpPr>
        <p:spPr>
          <a:xfrm>
            <a:off x="8184199" y="2672384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DC16BC-1818-4496-AF3C-C456E0619303}"/>
              </a:ext>
            </a:extLst>
          </p:cNvPr>
          <p:cNvSpPr/>
          <p:nvPr/>
        </p:nvSpPr>
        <p:spPr>
          <a:xfrm>
            <a:off x="9184324" y="2682544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8B4A578-432E-428F-B124-EC03306EABED}"/>
              </a:ext>
            </a:extLst>
          </p:cNvPr>
          <p:cNvSpPr/>
          <p:nvPr/>
        </p:nvSpPr>
        <p:spPr>
          <a:xfrm>
            <a:off x="10133013" y="2631426"/>
            <a:ext cx="500062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673080A-5C6A-4352-AECB-C54CFEAC22D2}"/>
              </a:ext>
            </a:extLst>
          </p:cNvPr>
          <p:cNvSpPr/>
          <p:nvPr/>
        </p:nvSpPr>
        <p:spPr>
          <a:xfrm>
            <a:off x="11037253" y="2661906"/>
            <a:ext cx="500062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B2CA1FD-5C00-40CF-B8C3-263814953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75526"/>
              </p:ext>
            </p:extLst>
          </p:nvPr>
        </p:nvGraphicFramePr>
        <p:xfrm>
          <a:off x="4287520" y="3573766"/>
          <a:ext cx="37338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07960" progId="Equation.DSMT4">
                  <p:embed/>
                </p:oleObj>
              </mc:Choice>
              <mc:Fallback>
                <p:oleObj name="Equation" r:id="rId8" imgW="1130040" imgH="5079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1B2CA1FD-5C00-40CF-B8C3-263814953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520" y="3573766"/>
                        <a:ext cx="37338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BEA396D-F13D-44A5-A15F-213ED5AE2D40}"/>
              </a:ext>
            </a:extLst>
          </p:cNvPr>
          <p:cNvSpPr txBox="1">
            <a:spLocks/>
          </p:cNvSpPr>
          <p:nvPr/>
        </p:nvSpPr>
        <p:spPr bwMode="auto">
          <a:xfrm>
            <a:off x="20320" y="1905000"/>
            <a:ext cx="7355840" cy="57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Make the divisor equal to zero and solve for “x”</a:t>
            </a:r>
          </a:p>
          <a:p>
            <a:endParaRPr lang="en-US" sz="2200" dirty="0"/>
          </a:p>
        </p:txBody>
      </p:sp>
      <p:sp>
        <p:nvSpPr>
          <p:cNvPr id="18" name="TextBox 11">
            <a:extLst>
              <a:ext uri="{FF2B5EF4-FFF2-40B4-BE49-F238E27FC236}">
                <a16:creationId xmlns:a16="http://schemas.microsoft.com/office/drawing/2014/main" id="{758A58A4-64DA-4438-B5A0-9889AC2F5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446" y="3549955"/>
            <a:ext cx="3071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38BCE8A-68F0-479E-8EAE-B57DD10CA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64129"/>
              </p:ext>
            </p:extLst>
          </p:nvPr>
        </p:nvGraphicFramePr>
        <p:xfrm>
          <a:off x="9250045" y="3978580"/>
          <a:ext cx="1290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177723" progId="Equation.DSMT4">
                  <p:embed/>
                </p:oleObj>
              </mc:Choice>
              <mc:Fallback>
                <p:oleObj name="Equation" r:id="rId10" imgW="609336" imgH="177723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038BCE8A-68F0-479E-8EAE-B57DD10CA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045" y="3978580"/>
                        <a:ext cx="1290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096D164A-7A5C-4206-84A5-6CA727129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4119"/>
              </p:ext>
            </p:extLst>
          </p:nvPr>
        </p:nvGraphicFramePr>
        <p:xfrm>
          <a:off x="9750109" y="4407205"/>
          <a:ext cx="9937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096D164A-7A5C-4206-84A5-6CA727129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109" y="4407205"/>
                        <a:ext cx="9937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78A82D5A-1262-4678-8EC1-D0F72AD43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37402"/>
              </p:ext>
            </p:extLst>
          </p:nvPr>
        </p:nvGraphicFramePr>
        <p:xfrm>
          <a:off x="3691255" y="3686161"/>
          <a:ext cx="571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78A82D5A-1262-4678-8EC1-D0F72AD43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255" y="3686161"/>
                        <a:ext cx="571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145F7B6-DF5A-4BF8-A9CE-8DEBBCA83625}"/>
              </a:ext>
            </a:extLst>
          </p:cNvPr>
          <p:cNvCxnSpPr/>
          <p:nvPr/>
        </p:nvCxnSpPr>
        <p:spPr>
          <a:xfrm rot="5400000">
            <a:off x="4138931" y="4655490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DBAE7563-70F3-4AF8-A734-0F7420BC2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65590"/>
              </p:ext>
            </p:extLst>
          </p:nvPr>
        </p:nvGraphicFramePr>
        <p:xfrm>
          <a:off x="4354830" y="5298427"/>
          <a:ext cx="369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DBAE7563-70F3-4AF8-A734-0F7420BC2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30" y="5298427"/>
                        <a:ext cx="369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5">
            <a:extLst>
              <a:ext uri="{FF2B5EF4-FFF2-40B4-BE49-F238E27FC236}">
                <a16:creationId xmlns:a16="http://schemas.microsoft.com/office/drawing/2014/main" id="{C3EE36C5-EE54-4314-A350-60F1D9EF3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" y="3578843"/>
            <a:ext cx="325437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b="1" u="sng" dirty="0">
                <a:solidFill>
                  <a:srgbClr val="FF0000"/>
                </a:solidFill>
                <a:latin typeface="Calibri" panose="020F0502020204030204" pitchFamily="34" charset="0"/>
              </a:rPr>
              <a:t>Rules: </a:t>
            </a:r>
            <a:r>
              <a:rPr lang="en-CA" altLang="en-US" sz="2200" dirty="0">
                <a:solidFill>
                  <a:srgbClr val="FF0000"/>
                </a:solidFill>
                <a:latin typeface="Calibri" panose="020F0502020204030204" pitchFamily="34" charset="0"/>
              </a:rPr>
              <a:t>Go down you ADD, Diagonal You multiply with the divisor!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CA6C169-8182-4C87-A78D-F4227E541AA8}"/>
              </a:ext>
            </a:extLst>
          </p:cNvPr>
          <p:cNvCxnSpPr/>
          <p:nvPr/>
        </p:nvCxnSpPr>
        <p:spPr>
          <a:xfrm rot="5400000" flipH="1" flipV="1">
            <a:off x="4681220" y="4941556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8389CCAE-5455-4E13-B274-0EA6BAF20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89179"/>
              </p:ext>
            </p:extLst>
          </p:nvPr>
        </p:nvGraphicFramePr>
        <p:xfrm>
          <a:off x="5234624" y="4176064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713" imgH="304536" progId="Equation.DSMT4">
                  <p:embed/>
                </p:oleObj>
              </mc:Choice>
              <mc:Fallback>
                <p:oleObj name="Equation" r:id="rId18" imgW="215713" imgH="304536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8389CCAE-5455-4E13-B274-0EA6BAF20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24" y="4176064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0CBCB128-9EEF-4095-ACE0-10EA6D003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57285"/>
              </p:ext>
            </p:extLst>
          </p:nvPr>
        </p:nvGraphicFramePr>
        <p:xfrm>
          <a:off x="4752659" y="5084432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114" imgH="253780" progId="Equation.DSMT4">
                  <p:embed/>
                </p:oleObj>
              </mc:Choice>
              <mc:Fallback>
                <p:oleObj name="Equation" r:id="rId20" imgW="444114" imgH="25378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0CBCB128-9EEF-4095-ACE0-10EA6D003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659" y="5084432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58C0FFB-4DE6-48E3-ABF6-E7BB36ED6F21}"/>
              </a:ext>
            </a:extLst>
          </p:cNvPr>
          <p:cNvCxnSpPr/>
          <p:nvPr/>
        </p:nvCxnSpPr>
        <p:spPr>
          <a:xfrm rot="5400000">
            <a:off x="5368291" y="4645331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488017C7-E805-436F-8B72-853A95A6B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09202"/>
              </p:ext>
            </p:extLst>
          </p:nvPr>
        </p:nvGraphicFramePr>
        <p:xfrm>
          <a:off x="5420995" y="5258739"/>
          <a:ext cx="411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488017C7-E805-436F-8B72-853A95A6B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995" y="5258739"/>
                        <a:ext cx="4111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67DE86F-CD51-41D8-BE7B-705D44B01F5E}"/>
              </a:ext>
            </a:extLst>
          </p:cNvPr>
          <p:cNvCxnSpPr/>
          <p:nvPr/>
        </p:nvCxnSpPr>
        <p:spPr>
          <a:xfrm rot="5400000" flipH="1" flipV="1">
            <a:off x="5768340" y="4941556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id="{5BAA08CB-2488-4694-98A6-77E28359C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66464"/>
              </p:ext>
            </p:extLst>
          </p:nvPr>
        </p:nvGraphicFramePr>
        <p:xfrm>
          <a:off x="6321744" y="4176064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304560" progId="Equation.DSMT4">
                  <p:embed/>
                </p:oleObj>
              </mc:Choice>
              <mc:Fallback>
                <p:oleObj name="Equation" r:id="rId24" imgW="215640" imgH="304560" progId="Equation.DSMT4">
                  <p:embed/>
                  <p:pic>
                    <p:nvPicPr>
                      <p:cNvPr id="38" name="Object 9">
                        <a:extLst>
                          <a:ext uri="{FF2B5EF4-FFF2-40B4-BE49-F238E27FC236}">
                            <a16:creationId xmlns:a16="http://schemas.microsoft.com/office/drawing/2014/main" id="{5BAA08CB-2488-4694-98A6-77E28359C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744" y="4176064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id="{AE618B1A-7733-469B-8FF5-9B485E7C3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16333"/>
              </p:ext>
            </p:extLst>
          </p:nvPr>
        </p:nvGraphicFramePr>
        <p:xfrm>
          <a:off x="5839779" y="5084432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114" imgH="253780" progId="Equation.DSMT4">
                  <p:embed/>
                </p:oleObj>
              </mc:Choice>
              <mc:Fallback>
                <p:oleObj name="Equation" r:id="rId20" imgW="444114" imgH="253780" progId="Equation.DSMT4">
                  <p:embed/>
                  <p:pic>
                    <p:nvPicPr>
                      <p:cNvPr id="39" name="Object 13">
                        <a:extLst>
                          <a:ext uri="{FF2B5EF4-FFF2-40B4-BE49-F238E27FC236}">
                            <a16:creationId xmlns:a16="http://schemas.microsoft.com/office/drawing/2014/main" id="{AE618B1A-7733-469B-8FF5-9B485E7C3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779" y="5084432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E660BF3-582A-4D0C-B516-62BB87DC8B96}"/>
              </a:ext>
            </a:extLst>
          </p:cNvPr>
          <p:cNvCxnSpPr/>
          <p:nvPr/>
        </p:nvCxnSpPr>
        <p:spPr>
          <a:xfrm rot="5400000">
            <a:off x="6455411" y="4645331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7F136B32-230C-4A35-9145-F28C92801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05740"/>
              </p:ext>
            </p:extLst>
          </p:nvPr>
        </p:nvGraphicFramePr>
        <p:xfrm>
          <a:off x="6508115" y="5258739"/>
          <a:ext cx="411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7F136B32-230C-4A35-9145-F28C92801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115" y="5258739"/>
                        <a:ext cx="4111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355E6DBF-D834-4D0F-B793-AF6A4FAD3959}"/>
              </a:ext>
            </a:extLst>
          </p:cNvPr>
          <p:cNvCxnSpPr/>
          <p:nvPr/>
        </p:nvCxnSpPr>
        <p:spPr>
          <a:xfrm rot="5400000" flipH="1" flipV="1">
            <a:off x="6855460" y="4941556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2DF4EACD-0484-4184-B489-32FA5EA1E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20590"/>
              </p:ext>
            </p:extLst>
          </p:nvPr>
        </p:nvGraphicFramePr>
        <p:xfrm>
          <a:off x="7408864" y="4176064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304560" progId="Equation.DSMT4">
                  <p:embed/>
                </p:oleObj>
              </mc:Choice>
              <mc:Fallback>
                <p:oleObj name="Equation" r:id="rId27" imgW="215640" imgH="304560" progId="Equation.DSMT4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2DF4EACD-0484-4184-B489-32FA5EA1E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4" y="4176064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CD01BA3D-1305-4395-844C-615B6D567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86537"/>
              </p:ext>
            </p:extLst>
          </p:nvPr>
        </p:nvGraphicFramePr>
        <p:xfrm>
          <a:off x="6926899" y="5084432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114" imgH="253780" progId="Equation.DSMT4">
                  <p:embed/>
                </p:oleObj>
              </mc:Choice>
              <mc:Fallback>
                <p:oleObj name="Equation" r:id="rId20" imgW="444114" imgH="253780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CD01BA3D-1305-4395-844C-615B6D567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899" y="5084432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8D1E2C3-19C4-4470-B38B-23614EED3F56}"/>
              </a:ext>
            </a:extLst>
          </p:cNvPr>
          <p:cNvCxnSpPr/>
          <p:nvPr/>
        </p:nvCxnSpPr>
        <p:spPr>
          <a:xfrm rot="5400000">
            <a:off x="7542531" y="4645331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9B75D6C5-2811-4DD2-A2AA-86A98EADA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39321"/>
              </p:ext>
            </p:extLst>
          </p:nvPr>
        </p:nvGraphicFramePr>
        <p:xfrm>
          <a:off x="7594600" y="5238736"/>
          <a:ext cx="411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9B75D6C5-2811-4DD2-A2AA-86A98EAD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238736"/>
                        <a:ext cx="4111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5">
            <a:extLst>
              <a:ext uri="{FF2B5EF4-FFF2-40B4-BE49-F238E27FC236}">
                <a16:creationId xmlns:a16="http://schemas.microsoft.com/office/drawing/2014/main" id="{9D66842F-6F59-48D8-8427-50B0AD821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5188" y="5174282"/>
            <a:ext cx="3254375" cy="110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b="1" u="sng" dirty="0">
                <a:solidFill>
                  <a:srgbClr val="FF0000"/>
                </a:solidFill>
                <a:latin typeface="Calibri" panose="020F0502020204030204" pitchFamily="34" charset="0"/>
              </a:rPr>
              <a:t>REMAINDER: </a:t>
            </a:r>
            <a:r>
              <a:rPr lang="en-CA" altLang="en-US" sz="2200" dirty="0">
                <a:solidFill>
                  <a:srgbClr val="FF0000"/>
                </a:solidFill>
                <a:latin typeface="Calibri" panose="020F0502020204030204" pitchFamily="34" charset="0"/>
              </a:rPr>
              <a:t>The last number on the right is the remainder!</a:t>
            </a:r>
          </a:p>
        </p:txBody>
      </p:sp>
      <p:graphicFrame>
        <p:nvGraphicFramePr>
          <p:cNvPr id="48" name="Object 16">
            <a:extLst>
              <a:ext uri="{FF2B5EF4-FFF2-40B4-BE49-F238E27FC236}">
                <a16:creationId xmlns:a16="http://schemas.microsoft.com/office/drawing/2014/main" id="{D5E0183C-1567-4009-B2C8-6DAF77E69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50037"/>
              </p:ext>
            </p:extLst>
          </p:nvPr>
        </p:nvGraphicFramePr>
        <p:xfrm>
          <a:off x="8512176" y="6299201"/>
          <a:ext cx="21859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520" imgH="190440" progId="Equation.DSMT4">
                  <p:embed/>
                </p:oleObj>
              </mc:Choice>
              <mc:Fallback>
                <p:oleObj name="Equation" r:id="rId31" imgW="1028520" imgH="190440" progId="Equation.DSMT4">
                  <p:embed/>
                  <p:pic>
                    <p:nvPicPr>
                      <p:cNvPr id="48" name="Object 16">
                        <a:extLst>
                          <a:ext uri="{FF2B5EF4-FFF2-40B4-BE49-F238E27FC236}">
                            <a16:creationId xmlns:a16="http://schemas.microsoft.com/office/drawing/2014/main" id="{D5E0183C-1567-4009-B2C8-6DAF77E69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6" y="6299201"/>
                        <a:ext cx="21859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5">
            <a:extLst>
              <a:ext uri="{FF2B5EF4-FFF2-40B4-BE49-F238E27FC236}">
                <a16:creationId xmlns:a16="http://schemas.microsoft.com/office/drawing/2014/main" id="{E074DA23-B4EB-45A1-9250-A2FE3F108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6" y="4759954"/>
            <a:ext cx="325437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b="1" u="sng" dirty="0">
                <a:solidFill>
                  <a:srgbClr val="FF0000"/>
                </a:solidFill>
                <a:latin typeface="Calibri" panose="020F0502020204030204" pitchFamily="34" charset="0"/>
              </a:rPr>
              <a:t>Quotient: </a:t>
            </a:r>
            <a:r>
              <a:rPr lang="en-CA" altLang="en-US" sz="2200" dirty="0">
                <a:solidFill>
                  <a:srgbClr val="FF0000"/>
                </a:solidFill>
                <a:latin typeface="Calibri" panose="020F0502020204030204" pitchFamily="34" charset="0"/>
              </a:rPr>
              <a:t>The other three terms are used for creating the Quotient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03D604-C77C-4036-BE15-BBBA6D275BE0}"/>
              </a:ext>
            </a:extLst>
          </p:cNvPr>
          <p:cNvSpPr/>
          <p:nvPr/>
        </p:nvSpPr>
        <p:spPr>
          <a:xfrm>
            <a:off x="6438901" y="5114926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4185E24C-C516-401E-97FD-57E301024152}"/>
              </a:ext>
            </a:extLst>
          </p:cNvPr>
          <p:cNvSpPr/>
          <p:nvPr/>
        </p:nvSpPr>
        <p:spPr>
          <a:xfrm>
            <a:off x="5367338" y="5186364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070A037-00CF-4164-AC12-4F5AF69EE56F}"/>
              </a:ext>
            </a:extLst>
          </p:cNvPr>
          <p:cNvSpPr/>
          <p:nvPr/>
        </p:nvSpPr>
        <p:spPr>
          <a:xfrm>
            <a:off x="4367213" y="5186364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3" name="Object 16">
            <a:extLst>
              <a:ext uri="{FF2B5EF4-FFF2-40B4-BE49-F238E27FC236}">
                <a16:creationId xmlns:a16="http://schemas.microsoft.com/office/drawing/2014/main" id="{6DBE1B18-9967-4CFC-B3ED-CCBD5813A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21220"/>
              </p:ext>
            </p:extLst>
          </p:nvPr>
        </p:nvGraphicFramePr>
        <p:xfrm>
          <a:off x="279400" y="5886450"/>
          <a:ext cx="3792537" cy="60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11280" imgH="241200" progId="Equation.DSMT4">
                  <p:embed/>
                </p:oleObj>
              </mc:Choice>
              <mc:Fallback>
                <p:oleObj name="Equation" r:id="rId33" imgW="1511280" imgH="241200" progId="Equation.DSMT4">
                  <p:embed/>
                  <p:pic>
                    <p:nvPicPr>
                      <p:cNvPr id="53" name="Object 16">
                        <a:extLst>
                          <a:ext uri="{FF2B5EF4-FFF2-40B4-BE49-F238E27FC236}">
                            <a16:creationId xmlns:a16="http://schemas.microsoft.com/office/drawing/2014/main" id="{6DBE1B18-9967-4CFC-B3ED-CCBD5813A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886450"/>
                        <a:ext cx="3792537" cy="60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73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  <p:bldP spid="13" grpId="0" animBg="1"/>
      <p:bldP spid="14" grpId="0" animBg="1"/>
      <p:bldP spid="18" grpId="0"/>
      <p:bldP spid="25" grpId="0"/>
      <p:bldP spid="47" grpId="0" animBg="1"/>
      <p:bldP spid="49" grpId="0"/>
      <p:bldP spid="50" grpId="0" animBg="1"/>
      <p:bldP spid="51" grpId="0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92CF5-3DC3-4C1A-8B59-B36C00915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540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ynthetic Division: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C96DED30-D69E-43B7-9CF2-B7D33E1F5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1785938"/>
          <a:ext cx="570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15900" progId="Equation.DSMT4">
                  <p:embed/>
                </p:oleObj>
              </mc:Choice>
              <mc:Fallback>
                <p:oleObj name="Equation" r:id="rId3" imgW="2159000" imgH="2159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C96DED30-D69E-43B7-9CF2-B7D33E1F5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785938"/>
                        <a:ext cx="5708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Box 4">
            <a:extLst>
              <a:ext uri="{FF2B5EF4-FFF2-40B4-BE49-F238E27FC236}">
                <a16:creationId xmlns:a16="http://schemas.microsoft.com/office/drawing/2014/main" id="{AB91AA7E-6CE0-420B-BE2B-F44AFE570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1000125"/>
            <a:ext cx="8286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Calibri" panose="020F0502020204030204" pitchFamily="34" charset="0"/>
              </a:rPr>
              <a:t>Synthetic Division is an alternative to Long Division:</a:t>
            </a:r>
            <a:br>
              <a:rPr lang="en-CA" altLang="en-US" sz="2300">
                <a:latin typeface="Calibri" panose="020F0502020204030204" pitchFamily="34" charset="0"/>
              </a:rPr>
            </a:br>
            <a:r>
              <a:rPr lang="en-CA" altLang="en-US" sz="2300">
                <a:latin typeface="Calibri" panose="020F0502020204030204" pitchFamily="34" charset="0"/>
              </a:rPr>
              <a:t>Used for dividing polynomials</a:t>
            </a:r>
          </a:p>
        </p:txBody>
      </p:sp>
      <p:sp>
        <p:nvSpPr>
          <p:cNvPr id="6162" name="TextBox 5">
            <a:extLst>
              <a:ext uri="{FF2B5EF4-FFF2-40B4-BE49-F238E27FC236}">
                <a16:creationId xmlns:a16="http://schemas.microsoft.com/office/drawing/2014/main" id="{B4E7D425-3A5B-4CAD-85D8-153242C5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8" y="2571750"/>
            <a:ext cx="30718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8E15AA2E-10BE-4C7F-8E75-15B1A4048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75" y="3286125"/>
          <a:ext cx="2319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215806" progId="Equation.DSMT4">
                  <p:embed/>
                </p:oleObj>
              </mc:Choice>
              <mc:Fallback>
                <p:oleObj name="Equation" r:id="rId5" imgW="875920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8E15AA2E-10BE-4C7F-8E75-15B1A4048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3286125"/>
                        <a:ext cx="2319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DF17F73-C38E-4DC7-8ADE-7204E72BFA9B}"/>
              </a:ext>
            </a:extLst>
          </p:cNvPr>
          <p:cNvSpPr/>
          <p:nvPr/>
        </p:nvSpPr>
        <p:spPr>
          <a:xfrm>
            <a:off x="7310439" y="3357563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30A1607-8693-4B2C-A5F1-F363D90E31F7}"/>
              </a:ext>
            </a:extLst>
          </p:cNvPr>
          <p:cNvSpPr/>
          <p:nvPr/>
        </p:nvSpPr>
        <p:spPr>
          <a:xfrm>
            <a:off x="8310564" y="3357563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9120850-D5BB-40D1-9B65-5EE461D11B83}"/>
              </a:ext>
            </a:extLst>
          </p:cNvPr>
          <p:cNvSpPr/>
          <p:nvPr/>
        </p:nvSpPr>
        <p:spPr>
          <a:xfrm>
            <a:off x="9167813" y="3286125"/>
            <a:ext cx="500062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93C96CFC-B0D5-48B8-8F8D-8520392B8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314" y="2714625"/>
          <a:ext cx="264318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508000" progId="Equation.DSMT4">
                  <p:embed/>
                </p:oleObj>
              </mc:Choice>
              <mc:Fallback>
                <p:oleObj name="Equation" r:id="rId7" imgW="800100" imgH="50800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93C96CFC-B0D5-48B8-8F8D-8520392B8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2714625"/>
                        <a:ext cx="2643187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0C8D4EF0-9232-4ADE-975F-F807B1D87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26" y="4214814"/>
            <a:ext cx="3071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FA19F52F-F195-41A6-81C3-11B680422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9725" y="4643439"/>
          <a:ext cx="1290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FA19F52F-F195-41A6-81C3-11B680422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643439"/>
                        <a:ext cx="1290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A794DDF5-AF1D-436D-B6AC-E58D57CAF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9" y="5072064"/>
          <a:ext cx="9937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A794DDF5-AF1D-436D-B6AC-E58D57CAF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9" y="5072064"/>
                        <a:ext cx="9937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0EADA05A-89D1-484B-B9FC-DE2188CF8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2857500"/>
          <a:ext cx="571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19" imgH="164885" progId="Equation.DSMT4">
                  <p:embed/>
                </p:oleObj>
              </mc:Choice>
              <mc:Fallback>
                <p:oleObj name="Equation" r:id="rId13" imgW="215619" imgH="164885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0EADA05A-89D1-484B-B9FC-DE2188CF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857500"/>
                        <a:ext cx="571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95110D-8F97-40E9-B0B7-AA31892B622E}"/>
              </a:ext>
            </a:extLst>
          </p:cNvPr>
          <p:cNvCxnSpPr/>
          <p:nvPr/>
        </p:nvCxnSpPr>
        <p:spPr>
          <a:xfrm rot="5400000">
            <a:off x="2736851" y="3786189"/>
            <a:ext cx="8588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5196F25-126D-454B-9DFD-0CA628B0508D}"/>
              </a:ext>
            </a:extLst>
          </p:cNvPr>
          <p:cNvCxnSpPr/>
          <p:nvPr/>
        </p:nvCxnSpPr>
        <p:spPr>
          <a:xfrm rot="5400000">
            <a:off x="3737769" y="378539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9193391-57B0-4855-A0CB-4CCD16D31CE8}"/>
              </a:ext>
            </a:extLst>
          </p:cNvPr>
          <p:cNvCxnSpPr/>
          <p:nvPr/>
        </p:nvCxnSpPr>
        <p:spPr>
          <a:xfrm rot="5400000">
            <a:off x="4809332" y="3785395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CB79D60F-B56C-4174-A2A5-9E886AAD9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4429126"/>
          <a:ext cx="369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CB79D60F-B56C-4174-A2A5-9E886AAD9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429126"/>
                        <a:ext cx="369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46AC1E6-601F-44AD-B4C5-F1E0F4092A1B}"/>
              </a:ext>
            </a:extLst>
          </p:cNvPr>
          <p:cNvCxnSpPr/>
          <p:nvPr/>
        </p:nvCxnSpPr>
        <p:spPr>
          <a:xfrm rot="5400000" flipH="1" flipV="1">
            <a:off x="3238500" y="4143375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EA38283-83A6-461A-9C36-A94F501495CA}"/>
              </a:ext>
            </a:extLst>
          </p:cNvPr>
          <p:cNvCxnSpPr/>
          <p:nvPr/>
        </p:nvCxnSpPr>
        <p:spPr>
          <a:xfrm rot="5400000" flipH="1" flipV="1">
            <a:off x="4310063" y="4143375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74DF054D-829B-4B8C-8EF3-4E110CFF9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4" y="3357563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713" imgH="304536" progId="Equation.DSMT4">
                  <p:embed/>
                </p:oleObj>
              </mc:Choice>
              <mc:Fallback>
                <p:oleObj name="Equation" r:id="rId17" imgW="215713" imgH="30453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74DF054D-829B-4B8C-8EF3-4E110CFF9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4" y="3357563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34FFECEE-A651-4736-9C03-E8BA0DD46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238" y="4394200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34FFECEE-A651-4736-9C03-E8BA0DD46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394200"/>
                        <a:ext cx="41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D2DB5677-C21C-4557-B03E-4C7E61942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864" y="3357563"/>
          <a:ext cx="60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713" imgH="304536" progId="Equation.DSMT4">
                  <p:embed/>
                </p:oleObj>
              </mc:Choice>
              <mc:Fallback>
                <p:oleObj name="Equation" r:id="rId21" imgW="215713" imgH="30453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D2DB5677-C21C-4557-B03E-4C7E61942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4" y="3357563"/>
                        <a:ext cx="600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400618BC-B9C1-4CAA-8F3F-DE77A169B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1" y="4373563"/>
          <a:ext cx="411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400618BC-B9C1-4CAA-8F3F-DE77A169B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1" y="4373563"/>
                        <a:ext cx="4111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AB65CA5A-4A05-4A97-BDEE-183206EA7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9" y="4286251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114" imgH="253780" progId="Equation.DSMT4">
                  <p:embed/>
                </p:oleObj>
              </mc:Choice>
              <mc:Fallback>
                <p:oleObj name="Equation" r:id="rId25" imgW="444114" imgH="25378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AB65CA5A-4A05-4A97-BDEE-183206EA7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4286251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50656977-6AA6-469C-836D-A014741AB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9" y="4286251"/>
          <a:ext cx="5159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114" imgH="253780" progId="Equation.DSMT4">
                  <p:embed/>
                </p:oleObj>
              </mc:Choice>
              <mc:Fallback>
                <p:oleObj name="Equation" r:id="rId27" imgW="444114" imgH="25378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50656977-6AA6-469C-836D-A014741AB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286251"/>
                        <a:ext cx="5159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98FEEFD4-0159-4382-9B26-3FDC54EC4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75" y="5226051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447" imgH="431613" progId="Equation.DSMT4">
                  <p:embed/>
                </p:oleObj>
              </mc:Choice>
              <mc:Fallback>
                <p:oleObj name="Equation" r:id="rId28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98FEEFD4-0159-4382-9B26-3FDC54EC4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226051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F3131F24-2541-4D73-B9D7-7A27C1D6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9" y="5154614"/>
          <a:ext cx="1457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431800" progId="Equation.DSMT4">
                  <p:embed/>
                </p:oleObj>
              </mc:Choice>
              <mc:Fallback>
                <p:oleObj name="Equation" r:id="rId30" imgW="685800" imgH="431800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F3131F24-2541-4D73-B9D7-7A27C1D6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5154614"/>
                        <a:ext cx="1457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9756F64D-6AED-428E-A0CE-7FD80459383C}"/>
              </a:ext>
            </a:extLst>
          </p:cNvPr>
          <p:cNvSpPr/>
          <p:nvPr/>
        </p:nvSpPr>
        <p:spPr>
          <a:xfrm>
            <a:off x="4953001" y="4286251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1CD1ACAD-576B-4204-AF1E-9A23B113B467}"/>
              </a:ext>
            </a:extLst>
          </p:cNvPr>
          <p:cNvSpPr/>
          <p:nvPr/>
        </p:nvSpPr>
        <p:spPr>
          <a:xfrm>
            <a:off x="3881438" y="4357689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3A61494-A861-487D-9085-E3404BB7B4AA}"/>
              </a:ext>
            </a:extLst>
          </p:cNvPr>
          <p:cNvSpPr/>
          <p:nvPr/>
        </p:nvSpPr>
        <p:spPr>
          <a:xfrm>
            <a:off x="2881313" y="4357689"/>
            <a:ext cx="500062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30D45-CF2D-4142-B22D-AFFA2BEEEC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2412" y="271462"/>
            <a:ext cx="11577638" cy="101441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Divide the following using synthetic division. Find the remainder and quotient.   Show all your work and step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7D87CA0-A388-4901-A8E4-330D7896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20952"/>
              </p:ext>
            </p:extLst>
          </p:nvPr>
        </p:nvGraphicFramePr>
        <p:xfrm>
          <a:off x="315913" y="1112838"/>
          <a:ext cx="41290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44240" progId="Equation.DSMT4">
                  <p:embed/>
                </p:oleObj>
              </mc:Choice>
              <mc:Fallback>
                <p:oleObj name="Equation" r:id="rId2" imgW="156204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7D87CA0-A388-4901-A8E4-330D78968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112838"/>
                        <a:ext cx="412908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42094C5-9F2A-4B5C-BF99-9AF51AFC8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99800"/>
              </p:ext>
            </p:extLst>
          </p:nvPr>
        </p:nvGraphicFramePr>
        <p:xfrm>
          <a:off x="6665913" y="1008063"/>
          <a:ext cx="49672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42094C5-9F2A-4B5C-BF99-9AF51AFC8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008063"/>
                        <a:ext cx="496728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4272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DCBC0E77-6E6A-4B78-8303-80B822E14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39878"/>
              </p:ext>
            </p:extLst>
          </p:nvPr>
        </p:nvGraphicFramePr>
        <p:xfrm>
          <a:off x="2363789" y="311150"/>
          <a:ext cx="67802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304560" progId="Equation.DSMT4">
                  <p:embed/>
                </p:oleObj>
              </mc:Choice>
              <mc:Fallback>
                <p:oleObj name="Equation" r:id="rId3" imgW="2565360" imgH="30456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DCBC0E77-6E6A-4B78-8303-80B822E14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9" y="311150"/>
                        <a:ext cx="67802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5">
            <a:extLst>
              <a:ext uri="{FF2B5EF4-FFF2-40B4-BE49-F238E27FC236}">
                <a16:creationId xmlns:a16="http://schemas.microsoft.com/office/drawing/2014/main" id="{0B6DF06E-9F09-4F20-AD1B-2D42F8BFD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7018" y="1257619"/>
            <a:ext cx="30718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30E726BF-FCDB-4922-B94A-4686FE579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53138"/>
              </p:ext>
            </p:extLst>
          </p:nvPr>
        </p:nvGraphicFramePr>
        <p:xfrm>
          <a:off x="5443855" y="2013269"/>
          <a:ext cx="2903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15806" progId="Equation.DSMT4">
                  <p:embed/>
                </p:oleObj>
              </mc:Choice>
              <mc:Fallback>
                <p:oleObj name="Equation" r:id="rId5" imgW="1180588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30E726BF-FCDB-4922-B94A-4686FE579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855" y="2013269"/>
                        <a:ext cx="2903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1B98C891-F829-4BB1-A16D-AA6EE7C5309B}"/>
              </a:ext>
            </a:extLst>
          </p:cNvPr>
          <p:cNvSpPr/>
          <p:nvPr/>
        </p:nvSpPr>
        <p:spPr>
          <a:xfrm>
            <a:off x="5347019" y="204343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4AE096-E5D7-45B3-B503-0C39218A4376}"/>
              </a:ext>
            </a:extLst>
          </p:cNvPr>
          <p:cNvSpPr/>
          <p:nvPr/>
        </p:nvSpPr>
        <p:spPr>
          <a:xfrm>
            <a:off x="6132830" y="2043430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EFD87EF-A604-4155-BDD7-027AC1506C21}"/>
              </a:ext>
            </a:extLst>
          </p:cNvPr>
          <p:cNvSpPr/>
          <p:nvPr/>
        </p:nvSpPr>
        <p:spPr>
          <a:xfrm>
            <a:off x="6918644" y="204343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A39A4CE5-5FDB-4177-8A3C-9E9CAEA39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56943"/>
              </p:ext>
            </p:extLst>
          </p:nvPr>
        </p:nvGraphicFramePr>
        <p:xfrm>
          <a:off x="917894" y="1400494"/>
          <a:ext cx="38052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800" imgH="508000" progId="Equation.DSMT4">
                  <p:embed/>
                </p:oleObj>
              </mc:Choice>
              <mc:Fallback>
                <p:oleObj name="Equation" r:id="rId7" imgW="1320800" imgH="50800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9A4CE5-5FDB-4177-8A3C-9E9CAEA39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4" y="1400494"/>
                        <a:ext cx="38052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A42F9D9D-FBC5-4544-BB34-A548FB3C1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456" y="2900681"/>
            <a:ext cx="3071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593AD878-56E6-4D78-AE06-E79734A5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30020"/>
              </p:ext>
            </p:extLst>
          </p:nvPr>
        </p:nvGraphicFramePr>
        <p:xfrm>
          <a:off x="6294755" y="3329305"/>
          <a:ext cx="1263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593AD878-56E6-4D78-AE06-E79734A51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755" y="3329305"/>
                        <a:ext cx="1263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9BC8B469-81CB-4D0F-A256-BA1B2C53D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91648"/>
              </p:ext>
            </p:extLst>
          </p:nvPr>
        </p:nvGraphicFramePr>
        <p:xfrm>
          <a:off x="6888481" y="3757930"/>
          <a:ext cx="779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9BC8B469-81CB-4D0F-A256-BA1B2C53D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481" y="3757930"/>
                        <a:ext cx="7794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EDB7E0AC-782C-48B9-A744-963FC8B4E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8111"/>
              </p:ext>
            </p:extLst>
          </p:nvPr>
        </p:nvGraphicFramePr>
        <p:xfrm>
          <a:off x="632143" y="1498919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EDB7E0AC-782C-48B9-A744-963FC8B4E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3" y="1498919"/>
                        <a:ext cx="303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786443C-F2E6-4868-B31C-C83D4628629E}"/>
              </a:ext>
            </a:extLst>
          </p:cNvPr>
          <p:cNvCxnSpPr/>
          <p:nvPr/>
        </p:nvCxnSpPr>
        <p:spPr>
          <a:xfrm rot="5400000">
            <a:off x="917893" y="2472056"/>
            <a:ext cx="8588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9CC60AF-73B3-426D-99ED-4964E3BEDAF4}"/>
              </a:ext>
            </a:extLst>
          </p:cNvPr>
          <p:cNvCxnSpPr/>
          <p:nvPr/>
        </p:nvCxnSpPr>
        <p:spPr>
          <a:xfrm rot="5400000">
            <a:off x="1775937" y="2471262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EBBC2A-4045-45E5-9D94-FB7AE8D4C09B}"/>
              </a:ext>
            </a:extLst>
          </p:cNvPr>
          <p:cNvCxnSpPr/>
          <p:nvPr/>
        </p:nvCxnSpPr>
        <p:spPr>
          <a:xfrm rot="5400000">
            <a:off x="3060224" y="2471261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AA93E9DE-F840-476C-AFFF-1243FF03E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9375"/>
              </p:ext>
            </p:extLst>
          </p:nvPr>
        </p:nvGraphicFramePr>
        <p:xfrm>
          <a:off x="1232218" y="3135630"/>
          <a:ext cx="3286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AA93E9DE-F840-476C-AFFF-1243FF03E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218" y="3135630"/>
                        <a:ext cx="3286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5CDAD1-5963-4148-939D-7C9DD6B4079C}"/>
              </a:ext>
            </a:extLst>
          </p:cNvPr>
          <p:cNvCxnSpPr/>
          <p:nvPr/>
        </p:nvCxnSpPr>
        <p:spPr>
          <a:xfrm rot="5400000" flipH="1" flipV="1">
            <a:off x="1489393" y="261493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0280E82-8C6F-4D3E-B6EF-8F8946A76A6A}"/>
              </a:ext>
            </a:extLst>
          </p:cNvPr>
          <p:cNvCxnSpPr/>
          <p:nvPr/>
        </p:nvCxnSpPr>
        <p:spPr>
          <a:xfrm rot="5400000" flipH="1" flipV="1">
            <a:off x="2489518" y="261493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2C03E031-CC97-4671-B5A3-B8FDFB78E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340"/>
              </p:ext>
            </p:extLst>
          </p:nvPr>
        </p:nvGraphicFramePr>
        <p:xfrm>
          <a:off x="2065656" y="1900556"/>
          <a:ext cx="352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835" imgH="304404" progId="Equation.DSMT4">
                  <p:embed/>
                </p:oleObj>
              </mc:Choice>
              <mc:Fallback>
                <p:oleObj name="Equation" r:id="rId17" imgW="126835" imgH="304404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2C03E031-CC97-4671-B5A3-B8FDFB78E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656" y="1900556"/>
                        <a:ext cx="3524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7A1A8A35-540D-4C45-AD40-EFCE6C33B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87778"/>
              </p:ext>
            </p:extLst>
          </p:nvPr>
        </p:nvGraphicFramePr>
        <p:xfrm>
          <a:off x="2060894" y="3059431"/>
          <a:ext cx="369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7A1A8A35-540D-4C45-AD40-EFCE6C33B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94" y="3059431"/>
                        <a:ext cx="369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8BB61681-7C97-43D3-9488-F28D6974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89921"/>
              </p:ext>
            </p:extLst>
          </p:nvPr>
        </p:nvGraphicFramePr>
        <p:xfrm>
          <a:off x="3061019" y="1900556"/>
          <a:ext cx="6000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713" imgH="304536" progId="Equation.DSMT4">
                  <p:embed/>
                </p:oleObj>
              </mc:Choice>
              <mc:Fallback>
                <p:oleObj name="Equation" r:id="rId21" imgW="215713" imgH="30453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8BB61681-7C97-43D3-9488-F28D69745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019" y="1900556"/>
                        <a:ext cx="6000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8FB04B20-D0B3-4472-9112-5A3941A3D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66177"/>
              </p:ext>
            </p:extLst>
          </p:nvPr>
        </p:nvGraphicFramePr>
        <p:xfrm>
          <a:off x="3240406" y="3059431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8FB04B20-D0B3-4472-9112-5A3941A3D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406" y="3059431"/>
                        <a:ext cx="371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EF04768C-9529-4335-9022-5082677D2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42323"/>
              </p:ext>
            </p:extLst>
          </p:nvPr>
        </p:nvGraphicFramePr>
        <p:xfrm>
          <a:off x="1691006" y="2819719"/>
          <a:ext cx="398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51" imgH="253890" progId="Equation.DSMT4">
                  <p:embed/>
                </p:oleObj>
              </mc:Choice>
              <mc:Fallback>
                <p:oleObj name="Equation" r:id="rId25" imgW="342751" imgH="25389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EF04768C-9529-4335-9022-5082677D2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06" y="2819719"/>
                        <a:ext cx="398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85F99200-2F4D-432E-B189-23374A681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03970"/>
              </p:ext>
            </p:extLst>
          </p:nvPr>
        </p:nvGraphicFramePr>
        <p:xfrm>
          <a:off x="2619693" y="2829244"/>
          <a:ext cx="398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253890" progId="Equation.DSMT4">
                  <p:embed/>
                </p:oleObj>
              </mc:Choice>
              <mc:Fallback>
                <p:oleObj name="Equation" r:id="rId27" imgW="342751" imgH="25389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85F99200-2F4D-432E-B189-23374A681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93" y="2829244"/>
                        <a:ext cx="398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0112A2A9-51BA-4FD0-9D83-71E63608C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2699"/>
              </p:ext>
            </p:extLst>
          </p:nvPr>
        </p:nvGraphicFramePr>
        <p:xfrm>
          <a:off x="3762693" y="3900806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447" imgH="431613" progId="Equation.DSMT4">
                  <p:embed/>
                </p:oleObj>
              </mc:Choice>
              <mc:Fallback>
                <p:oleObj name="Equation" r:id="rId29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0112A2A9-51BA-4FD0-9D83-71E63608C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93" y="3900806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9B265B7E-E6C4-4349-9622-433FFA1B1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25517"/>
              </p:ext>
            </p:extLst>
          </p:nvPr>
        </p:nvGraphicFramePr>
        <p:xfrm>
          <a:off x="1209994" y="3884931"/>
          <a:ext cx="15652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36280" imgH="444307" progId="Equation.DSMT4">
                  <p:embed/>
                </p:oleObj>
              </mc:Choice>
              <mc:Fallback>
                <p:oleObj name="Equation" r:id="rId31" imgW="736280" imgH="444307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9B265B7E-E6C4-4349-9622-433FFA1B1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994" y="3884931"/>
                        <a:ext cx="15652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DF837B81-58D4-42D8-9803-A877772EDCB2}"/>
              </a:ext>
            </a:extLst>
          </p:cNvPr>
          <p:cNvSpPr/>
          <p:nvPr/>
        </p:nvSpPr>
        <p:spPr>
          <a:xfrm>
            <a:off x="4275456" y="2972119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9F3B363-AB9E-4CA0-96FE-14BFD8C66F6B}"/>
              </a:ext>
            </a:extLst>
          </p:cNvPr>
          <p:cNvSpPr/>
          <p:nvPr/>
        </p:nvSpPr>
        <p:spPr>
          <a:xfrm>
            <a:off x="3132456" y="3043556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C6C716A-5EB6-48B2-951D-E6CF7196311A}"/>
              </a:ext>
            </a:extLst>
          </p:cNvPr>
          <p:cNvSpPr/>
          <p:nvPr/>
        </p:nvSpPr>
        <p:spPr>
          <a:xfrm>
            <a:off x="1989456" y="3043556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3F0A730B-2E84-4BA9-B6E9-D06080A1F387}"/>
              </a:ext>
            </a:extLst>
          </p:cNvPr>
          <p:cNvSpPr/>
          <p:nvPr/>
        </p:nvSpPr>
        <p:spPr>
          <a:xfrm>
            <a:off x="7775894" y="204343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2D095CE-FC28-4C85-AC54-63908519DFC9}"/>
              </a:ext>
            </a:extLst>
          </p:cNvPr>
          <p:cNvCxnSpPr/>
          <p:nvPr/>
        </p:nvCxnSpPr>
        <p:spPr>
          <a:xfrm rot="5400000" flipH="1" flipV="1">
            <a:off x="3703955" y="2543493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467079A9-6F7B-4DB9-81C5-6CA4769E2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36722"/>
              </p:ext>
            </p:extLst>
          </p:nvPr>
        </p:nvGraphicFramePr>
        <p:xfrm>
          <a:off x="3834131" y="2757806"/>
          <a:ext cx="398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51" imgH="253890" progId="Equation.DSMT4">
                  <p:embed/>
                </p:oleObj>
              </mc:Choice>
              <mc:Fallback>
                <p:oleObj name="Equation" r:id="rId33" imgW="342751" imgH="25389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467079A9-6F7B-4DB9-81C5-6CA4769E2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131" y="2757806"/>
                        <a:ext cx="398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8">
            <a:extLst>
              <a:ext uri="{FF2B5EF4-FFF2-40B4-BE49-F238E27FC236}">
                <a16:creationId xmlns:a16="http://schemas.microsoft.com/office/drawing/2014/main" id="{9F0634E8-B2F3-43ED-9371-1A801C16F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70121"/>
              </p:ext>
            </p:extLst>
          </p:nvPr>
        </p:nvGraphicFramePr>
        <p:xfrm>
          <a:off x="4351656" y="1979931"/>
          <a:ext cx="352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835" imgH="304404" progId="Equation.DSMT4">
                  <p:embed/>
                </p:oleObj>
              </mc:Choice>
              <mc:Fallback>
                <p:oleObj name="Equation" r:id="rId34" imgW="126835" imgH="304404" progId="Equation.DSMT4">
                  <p:embed/>
                  <p:pic>
                    <p:nvPicPr>
                      <p:cNvPr id="26643" name="Object 18">
                        <a:extLst>
                          <a:ext uri="{FF2B5EF4-FFF2-40B4-BE49-F238E27FC236}">
                            <a16:creationId xmlns:a16="http://schemas.microsoft.com/office/drawing/2014/main" id="{9F0634E8-B2F3-43ED-9371-1A801C16F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56" y="1979931"/>
                        <a:ext cx="3524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25CDF54-A2C0-45F4-864E-80C1E526FACF}"/>
              </a:ext>
            </a:extLst>
          </p:cNvPr>
          <p:cNvCxnSpPr/>
          <p:nvPr/>
        </p:nvCxnSpPr>
        <p:spPr>
          <a:xfrm rot="5400000">
            <a:off x="4133374" y="239982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44" name="Object 19">
            <a:extLst>
              <a:ext uri="{FF2B5EF4-FFF2-40B4-BE49-F238E27FC236}">
                <a16:creationId xmlns:a16="http://schemas.microsoft.com/office/drawing/2014/main" id="{C72BCB12-234D-4DC7-B2D5-A75216CE8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67206"/>
              </p:ext>
            </p:extLst>
          </p:nvPr>
        </p:nvGraphicFramePr>
        <p:xfrm>
          <a:off x="4353243" y="3059430"/>
          <a:ext cx="330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26644" name="Object 19">
                        <a:extLst>
                          <a:ext uri="{FF2B5EF4-FFF2-40B4-BE49-F238E27FC236}">
                            <a16:creationId xmlns:a16="http://schemas.microsoft.com/office/drawing/2014/main" id="{C72BCB12-234D-4DC7-B2D5-A75216CE8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243" y="3059430"/>
                        <a:ext cx="330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3CD36910-40B6-4EA8-A2A3-7DDE8ABB5CDA}"/>
              </a:ext>
            </a:extLst>
          </p:cNvPr>
          <p:cNvSpPr/>
          <p:nvPr/>
        </p:nvSpPr>
        <p:spPr>
          <a:xfrm>
            <a:off x="1132206" y="3114994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33" name="Title 39">
            <a:extLst>
              <a:ext uri="{FF2B5EF4-FFF2-40B4-BE49-F238E27FC236}">
                <a16:creationId xmlns:a16="http://schemas.microsoft.com/office/drawing/2014/main" id="{30488EF1-7650-4693-8D10-C505F491E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413" y="228599"/>
            <a:ext cx="9956800" cy="71755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  <p:bldP spid="33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6DAF5-8CA5-45E2-AC3D-FE876074B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174627"/>
            <a:ext cx="10323512" cy="6540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b="1" dirty="0"/>
              <a:t>Two REMINDERS with Synthetic Division</a:t>
            </a:r>
            <a:endParaRPr lang="en-CA" dirty="0"/>
          </a:p>
        </p:txBody>
      </p:sp>
      <p:sp>
        <p:nvSpPr>
          <p:cNvPr id="8197" name="Content Placeholder 2">
            <a:extLst>
              <a:ext uri="{FF2B5EF4-FFF2-40B4-BE49-F238E27FC236}">
                <a16:creationId xmlns:a16="http://schemas.microsoft.com/office/drawing/2014/main" id="{043A8B7B-B8AE-4A25-A5DF-1917A19BAAA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2899" y="985839"/>
            <a:ext cx="11187114" cy="141446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CA" altLang="en-US" dirty="0"/>
              <a:t>REMINDER #1:   (Missing terms in Dividend) </a:t>
            </a:r>
          </a:p>
          <a:p>
            <a:pPr eaLnBrk="1" hangingPunct="1"/>
            <a:r>
              <a:rPr lang="en-CA" altLang="en-US" dirty="0" err="1"/>
              <a:t>i</a:t>
            </a:r>
            <a:r>
              <a:rPr lang="en-CA" altLang="en-US" dirty="0"/>
              <a:t>)If the Dividend is missing a term (</a:t>
            </a:r>
            <a:r>
              <a:rPr lang="en-CA" altLang="en-US" dirty="0" err="1"/>
              <a:t>ie</a:t>
            </a:r>
            <a:r>
              <a:rPr lang="en-CA" altLang="en-US" dirty="0"/>
              <a:t>: skipping from x</a:t>
            </a:r>
            <a:r>
              <a:rPr lang="en-CA" altLang="en-US" baseline="30000" dirty="0"/>
              <a:t>3</a:t>
            </a:r>
            <a:r>
              <a:rPr lang="en-CA" altLang="en-US" dirty="0"/>
              <a:t> to x</a:t>
            </a:r>
            <a:r>
              <a:rPr lang="en-CA" altLang="en-US" baseline="30000" dirty="0"/>
              <a:t>1</a:t>
            </a:r>
            <a:r>
              <a:rPr lang="en-CA" altLang="en-US" dirty="0"/>
              <a:t>, no x</a:t>
            </a:r>
            <a:r>
              <a:rPr lang="en-CA" altLang="en-US" baseline="30000" dirty="0"/>
              <a:t>2</a:t>
            </a:r>
            <a:r>
              <a:rPr lang="en-CA" altLang="en-US" dirty="0"/>
              <a:t> term) then replace missing term x</a:t>
            </a:r>
            <a:r>
              <a:rPr lang="en-CA" altLang="en-US" baseline="30000" dirty="0"/>
              <a:t>2</a:t>
            </a:r>
            <a:r>
              <a:rPr lang="en-CA" altLang="en-US" dirty="0"/>
              <a:t> with a coefficient of zer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/>
            <a:endParaRPr lang="en-CA" altLang="en-US" dirty="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2D215A24-9E53-47F0-B367-FAFDCA0F0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8194" name="Object 1">
            <a:extLst>
              <a:ext uri="{FF2B5EF4-FFF2-40B4-BE49-F238E27FC236}">
                <a16:creationId xmlns:a16="http://schemas.microsoft.com/office/drawing/2014/main" id="{78256586-B1DE-4F2C-81AC-5D5B96AF6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56677"/>
              </p:ext>
            </p:extLst>
          </p:nvPr>
        </p:nvGraphicFramePr>
        <p:xfrm>
          <a:off x="1042989" y="2471739"/>
          <a:ext cx="2061358" cy="50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8194" name="Object 1">
                        <a:extLst>
                          <a:ext uri="{FF2B5EF4-FFF2-40B4-BE49-F238E27FC236}">
                            <a16:creationId xmlns:a16="http://schemas.microsoft.com/office/drawing/2014/main" id="{78256586-B1DE-4F2C-81AC-5D5B96AF6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9" y="2471739"/>
                        <a:ext cx="2061358" cy="50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30B3BE59-D7D1-4E7F-8595-C8AF3A947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50039"/>
              </p:ext>
            </p:extLst>
          </p:nvPr>
        </p:nvGraphicFramePr>
        <p:xfrm>
          <a:off x="3148014" y="2486028"/>
          <a:ext cx="2472518" cy="50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003" imgH="177723" progId="Equation.DSMT4">
                  <p:embed/>
                </p:oleObj>
              </mc:Choice>
              <mc:Fallback>
                <p:oleObj name="Equation" r:id="rId5" imgW="914003" imgH="177723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30B3BE59-D7D1-4E7F-8595-C8AF3A947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2486028"/>
                        <a:ext cx="2472518" cy="50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29184CA-1411-4533-9365-F4239EFAE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542116"/>
              </p:ext>
            </p:extLst>
          </p:nvPr>
        </p:nvGraphicFramePr>
        <p:xfrm>
          <a:off x="6686550" y="2528888"/>
          <a:ext cx="2492375" cy="10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507960" progId="Equation.DSMT4">
                  <p:embed/>
                </p:oleObj>
              </mc:Choice>
              <mc:Fallback>
                <p:oleObj name="Equation" r:id="rId7" imgW="1193760" imgH="5079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29184CA-1411-4533-9365-F4239EFAE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528888"/>
                        <a:ext cx="2492375" cy="10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A8D2FC9F-916E-470D-BFD6-4DB869DE6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54220"/>
              </p:ext>
            </p:extLst>
          </p:nvPr>
        </p:nvGraphicFramePr>
        <p:xfrm>
          <a:off x="598488" y="3952875"/>
          <a:ext cx="2886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177480" progId="Equation.DSMT4">
                  <p:embed/>
                </p:oleObj>
              </mc:Choice>
              <mc:Fallback>
                <p:oleObj name="Equation" r:id="rId9" imgW="1066680" imgH="17748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A8D2FC9F-916E-470D-BFD6-4DB869DE6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952875"/>
                        <a:ext cx="2886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3729BAE-FFF2-4B1A-A077-205AF32F6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5520"/>
              </p:ext>
            </p:extLst>
          </p:nvPr>
        </p:nvGraphicFramePr>
        <p:xfrm>
          <a:off x="3638550" y="4010025"/>
          <a:ext cx="5595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177480" progId="Equation.DSMT4">
                  <p:embed/>
                </p:oleObj>
              </mc:Choice>
              <mc:Fallback>
                <p:oleObj name="Equation" r:id="rId11" imgW="207000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3729BAE-FFF2-4B1A-A077-205AF32F6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010025"/>
                        <a:ext cx="55959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633A823-0453-4DD6-A101-50A0D0D3C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34527"/>
              </p:ext>
            </p:extLst>
          </p:nvPr>
        </p:nvGraphicFramePr>
        <p:xfrm>
          <a:off x="6369050" y="4938712"/>
          <a:ext cx="43481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82600" imgH="507960" progId="Equation.DSMT4">
                  <p:embed/>
                </p:oleObj>
              </mc:Choice>
              <mc:Fallback>
                <p:oleObj name="Equation" r:id="rId13" imgW="2082600" imgH="5079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633A823-0453-4DD6-A101-50A0D0D3C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938712"/>
                        <a:ext cx="43481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3616E0-BCEB-4FDD-A6AC-94238679270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9574" y="285750"/>
                <a:ext cx="11477625" cy="39147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altLang="en-US" b="1" dirty="0"/>
                  <a:t>REMINDER #2</a:t>
                </a:r>
                <a:r>
                  <a:rPr lang="en-CA" altLang="en-US" dirty="0"/>
                  <a:t>   (Coefficient in the Divisor)  </a:t>
                </a:r>
                <a14:m>
                  <m:oMath xmlns:m="http://schemas.openxmlformats.org/officeDocument/2006/math">
                    <m:r>
                      <a:rPr lang="en-CA" altLang="en-US" i="1" dirty="0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alt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alt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altLang="en-US" dirty="0"/>
                  <a:t>   </a:t>
                </a:r>
              </a:p>
              <a:p>
                <a:r>
                  <a:rPr lang="en-CA" altLang="en-US" dirty="0"/>
                  <a:t>If Divisor has a coefficient for the x-term, [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CA" altLang="en-US" dirty="0"/>
                  <a:t>], you need to divide all the numbers at the end by “a” to get the quotient</a:t>
                </a:r>
              </a:p>
              <a:p>
                <a:r>
                  <a:rPr lang="en-CA" altLang="en-US" dirty="0" err="1"/>
                  <a:t>Ie</a:t>
                </a:r>
                <a:r>
                  <a:rPr lang="en-CA" altLang="en-US" dirty="0"/>
                  <a:t>:  Solve for  “x” from the divisor.   </a:t>
                </a:r>
              </a:p>
              <a:p>
                <a:endParaRPr lang="en-CA" altLang="en-US" dirty="0"/>
              </a:p>
              <a:p>
                <a:pPr marL="0" indent="0">
                  <a:buNone/>
                </a:pPr>
                <a:endParaRPr lang="en-CA" altLang="en-US" dirty="0"/>
              </a:p>
              <a:p>
                <a:r>
                  <a:rPr lang="en-CA" altLang="en-US" dirty="0"/>
                  <a:t>Repeat the process for synthetic division [Down – Add, Diagonal - Multiply].</a:t>
                </a:r>
              </a:p>
              <a:p>
                <a:r>
                  <a:rPr lang="en-CA" altLang="en-US" dirty="0"/>
                  <a:t>At the end, divide the quotient by the coefficient in the diviso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3616E0-BCEB-4FDD-A6AC-9423867927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9574" y="285750"/>
                <a:ext cx="11477625" cy="3914775"/>
              </a:xfrm>
              <a:blipFill>
                <a:blip r:embed="rId3"/>
                <a:stretch>
                  <a:fillRect l="-797"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7590B7-6908-49F5-9A6A-1C4F24FA2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15010"/>
              </p:ext>
            </p:extLst>
          </p:nvPr>
        </p:nvGraphicFramePr>
        <p:xfrm>
          <a:off x="6683374" y="1457325"/>
          <a:ext cx="192767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7590B7-6908-49F5-9A6A-1C4F24FA2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3374" y="1457325"/>
                        <a:ext cx="1927679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109ADF-D9A3-4F02-A86D-72815ACC6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61131"/>
              </p:ext>
            </p:extLst>
          </p:nvPr>
        </p:nvGraphicFramePr>
        <p:xfrm>
          <a:off x="7727951" y="1954212"/>
          <a:ext cx="973137" cy="81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109ADF-D9A3-4F02-A86D-72815ACC6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7951" y="1954212"/>
                        <a:ext cx="973137" cy="81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A2E39CD-8E5F-42E0-8155-1D66D5B38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62302"/>
              </p:ext>
            </p:extLst>
          </p:nvPr>
        </p:nvGraphicFramePr>
        <p:xfrm>
          <a:off x="317499" y="3811586"/>
          <a:ext cx="4640263" cy="68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79360" progId="Equation.DSMT4">
                  <p:embed/>
                </p:oleObj>
              </mc:Choice>
              <mc:Fallback>
                <p:oleObj name="Equation" r:id="rId8" imgW="18795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A2E39CD-8E5F-42E0-8155-1D66D5B38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499" y="3811586"/>
                        <a:ext cx="4640263" cy="68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64AC1C5-1C14-4DA5-8510-A6ABD9CC4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38782"/>
              </p:ext>
            </p:extLst>
          </p:nvPr>
        </p:nvGraphicFramePr>
        <p:xfrm>
          <a:off x="5745164" y="3819525"/>
          <a:ext cx="427990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723600" progId="Equation.DSMT4">
                  <p:embed/>
                </p:oleObj>
              </mc:Choice>
              <mc:Fallback>
                <p:oleObj name="Equation" r:id="rId10" imgW="1485720" imgH="7236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64AC1C5-1C14-4DA5-8510-A6ABD9CC4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4" y="3819525"/>
                        <a:ext cx="4279900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">
            <a:extLst>
              <a:ext uri="{FF2B5EF4-FFF2-40B4-BE49-F238E27FC236}">
                <a16:creationId xmlns:a16="http://schemas.microsoft.com/office/drawing/2014/main" id="{BBB55028-B795-4027-9602-41CE7E1A2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6" y="4759954"/>
            <a:ext cx="397351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b="1" dirty="0">
                <a:solidFill>
                  <a:srgbClr val="FF0000"/>
                </a:solidFill>
                <a:latin typeface="Calibri" panose="020F0502020204030204" pitchFamily="34" charset="0"/>
              </a:rPr>
              <a:t>Divide All these THREE numbers by 2 to get the quotient!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DAAFDB5-31A4-44B3-B259-A6026CC7A2C2}"/>
              </a:ext>
            </a:extLst>
          </p:cNvPr>
          <p:cNvSpPr/>
          <p:nvPr/>
        </p:nvSpPr>
        <p:spPr>
          <a:xfrm>
            <a:off x="6400800" y="5300663"/>
            <a:ext cx="2728913" cy="685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46E5ECC0-BCCD-446B-8AC9-8F4ECC8E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3700"/>
              </p:ext>
            </p:extLst>
          </p:nvPr>
        </p:nvGraphicFramePr>
        <p:xfrm>
          <a:off x="6645275" y="6057901"/>
          <a:ext cx="22685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46E5ECC0-BCCD-446B-8AC9-8F4ECC8E1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6057901"/>
                        <a:ext cx="22685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73DAD97C-DA2E-49B0-8980-82F5C74F1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5980"/>
              </p:ext>
            </p:extLst>
          </p:nvPr>
        </p:nvGraphicFramePr>
        <p:xfrm>
          <a:off x="250825" y="5729288"/>
          <a:ext cx="3792537" cy="60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241200" progId="Equation.DSMT4">
                  <p:embed/>
                </p:oleObj>
              </mc:Choice>
              <mc:Fallback>
                <p:oleObj name="Equation" r:id="rId14" imgW="1511280" imgH="24120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73DAD97C-DA2E-49B0-8980-82F5C74F1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29288"/>
                        <a:ext cx="3792537" cy="60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04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F41CF7-A5A8-4ACC-A7C0-C2C00DACC4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0999" y="314325"/>
            <a:ext cx="11363325" cy="1057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Use synthetic division to divide the following.  Find the quotient and remainder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D45E3DD-1B76-4FED-A1C4-EDA1730C3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3606"/>
              </p:ext>
            </p:extLst>
          </p:nvPr>
        </p:nvGraphicFramePr>
        <p:xfrm>
          <a:off x="374650" y="1239837"/>
          <a:ext cx="5840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304560" progId="Equation.DSMT4">
                  <p:embed/>
                </p:oleObj>
              </mc:Choice>
              <mc:Fallback>
                <p:oleObj name="Equation" r:id="rId2" imgW="220968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D45E3DD-1B76-4FED-A1C4-EDA1730C3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239837"/>
                        <a:ext cx="58404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984068F-B80D-4015-B253-E4A802671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39709"/>
              </p:ext>
            </p:extLst>
          </p:nvPr>
        </p:nvGraphicFramePr>
        <p:xfrm>
          <a:off x="268288" y="2906713"/>
          <a:ext cx="6445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04560" progId="Equation.DSMT4">
                  <p:embed/>
                </p:oleObj>
              </mc:Choice>
              <mc:Fallback>
                <p:oleObj name="Equation" r:id="rId4" imgW="2438280" imgH="30456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984068F-B80D-4015-B253-E4A802671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906713"/>
                        <a:ext cx="6445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2841C05-5AE3-49CB-8911-4CA007476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90947"/>
              </p:ext>
            </p:extLst>
          </p:nvPr>
        </p:nvGraphicFramePr>
        <p:xfrm>
          <a:off x="268288" y="4689475"/>
          <a:ext cx="19462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44240" progId="Equation.DSMT4">
                  <p:embed/>
                </p:oleObj>
              </mc:Choice>
              <mc:Fallback>
                <p:oleObj name="Equation" r:id="rId6" imgW="736560" imgH="4442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2841C05-5AE3-49CB-8911-4CA007476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689475"/>
                        <a:ext cx="19462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68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D5A728C0-B280-4F1D-9425-A5224D9F6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14287"/>
              </p:ext>
            </p:extLst>
          </p:nvPr>
        </p:nvGraphicFramePr>
        <p:xfrm>
          <a:off x="2741615" y="238126"/>
          <a:ext cx="67802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304560" progId="Equation.DSMT4">
                  <p:embed/>
                </p:oleObj>
              </mc:Choice>
              <mc:Fallback>
                <p:oleObj name="Equation" r:id="rId3" imgW="2565360" imgH="30456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D5A728C0-B280-4F1D-9425-A5224D9F6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5" y="238126"/>
                        <a:ext cx="67802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5">
            <a:extLst>
              <a:ext uri="{FF2B5EF4-FFF2-40B4-BE49-F238E27FC236}">
                <a16:creationId xmlns:a16="http://schemas.microsoft.com/office/drawing/2014/main" id="{1CAA88A1-D17E-418D-A1FB-E9DEF03B0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618" y="1216979"/>
            <a:ext cx="30718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Take the coefficients of your dividend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7DC13BA7-1CA2-4F9E-BFBF-13DB6E49F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72271"/>
              </p:ext>
            </p:extLst>
          </p:nvPr>
        </p:nvGraphicFramePr>
        <p:xfrm>
          <a:off x="5781994" y="1972629"/>
          <a:ext cx="2778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215806" progId="Equation.DSMT4">
                  <p:embed/>
                </p:oleObj>
              </mc:Choice>
              <mc:Fallback>
                <p:oleObj name="Equation" r:id="rId5" imgW="1129810" imgH="215806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7DC13BA7-1CA2-4F9E-BFBF-13DB6E49F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994" y="1972629"/>
                        <a:ext cx="2778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E4342CD-29EA-48D5-950D-CBCCB5515CFC}"/>
              </a:ext>
            </a:extLst>
          </p:cNvPr>
          <p:cNvSpPr/>
          <p:nvPr/>
        </p:nvSpPr>
        <p:spPr>
          <a:xfrm>
            <a:off x="5702619" y="200279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2B3085D-BE9C-4B65-B3C7-918BAC0BEA2F}"/>
              </a:ext>
            </a:extLst>
          </p:cNvPr>
          <p:cNvSpPr/>
          <p:nvPr/>
        </p:nvSpPr>
        <p:spPr>
          <a:xfrm>
            <a:off x="6631305" y="2002790"/>
            <a:ext cx="357188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C270933-C728-4FA4-9D10-E7BAF551F507}"/>
              </a:ext>
            </a:extLst>
          </p:cNvPr>
          <p:cNvSpPr/>
          <p:nvPr/>
        </p:nvSpPr>
        <p:spPr>
          <a:xfrm>
            <a:off x="7417119" y="2002790"/>
            <a:ext cx="35718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CD474BF3-D2F3-48A7-B1D8-C492CCB8C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6069"/>
              </p:ext>
            </p:extLst>
          </p:nvPr>
        </p:nvGraphicFramePr>
        <p:xfrm>
          <a:off x="1402081" y="1359854"/>
          <a:ext cx="35480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CD474BF3-D2F3-48A7-B1D8-C492CCB8C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1" y="1359854"/>
                        <a:ext cx="354806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1">
            <a:extLst>
              <a:ext uri="{FF2B5EF4-FFF2-40B4-BE49-F238E27FC236}">
                <a16:creationId xmlns:a16="http://schemas.microsoft.com/office/drawing/2014/main" id="{370415AF-6232-470F-9F2D-095A533E3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4056" y="2860041"/>
            <a:ext cx="3071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Place the divisor in front: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F5CB0F3-9942-4129-B9E5-A91A3A85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79140"/>
              </p:ext>
            </p:extLst>
          </p:nvPr>
        </p:nvGraphicFramePr>
        <p:xfrm>
          <a:off x="6570980" y="3288665"/>
          <a:ext cx="14239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516" imgH="177646" progId="Equation.DSMT4">
                  <p:embed/>
                </p:oleObj>
              </mc:Choice>
              <mc:Fallback>
                <p:oleObj name="Equation" r:id="rId9" imgW="672516" imgH="177646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BF5CB0F3-9942-4129-B9E5-A91A3A85E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980" y="3288665"/>
                        <a:ext cx="14239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487E6C0A-DF09-4080-9E47-3985E96F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69139"/>
              </p:ext>
            </p:extLst>
          </p:nvPr>
        </p:nvGraphicFramePr>
        <p:xfrm>
          <a:off x="7202806" y="3645853"/>
          <a:ext cx="1020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431613" progId="Equation.DSMT4">
                  <p:embed/>
                </p:oleObj>
              </mc:Choice>
              <mc:Fallback>
                <p:oleObj name="Equation" r:id="rId11" imgW="482391" imgH="431613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487E6C0A-DF09-4080-9E47-3985E96F6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806" y="3645853"/>
                        <a:ext cx="1020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629888FE-D8D5-4AC0-8327-B8F008B2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89565"/>
              </p:ext>
            </p:extLst>
          </p:nvPr>
        </p:nvGraphicFramePr>
        <p:xfrm>
          <a:off x="916306" y="1332865"/>
          <a:ext cx="428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501" imgH="431613" progId="Equation.DSMT4">
                  <p:embed/>
                </p:oleObj>
              </mc:Choice>
              <mc:Fallback>
                <p:oleObj name="Equation" r:id="rId13" imgW="228501" imgH="431613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629888FE-D8D5-4AC0-8327-B8F008B2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6" y="1332865"/>
                        <a:ext cx="428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0E264EB-8FD2-4D89-8E4B-E2C82C84B576}"/>
              </a:ext>
            </a:extLst>
          </p:cNvPr>
          <p:cNvCxnSpPr/>
          <p:nvPr/>
        </p:nvCxnSpPr>
        <p:spPr>
          <a:xfrm rot="5400000">
            <a:off x="1273493" y="2431416"/>
            <a:ext cx="8588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5DE9A9D-4045-4066-9974-43D3752FB1C8}"/>
              </a:ext>
            </a:extLst>
          </p:cNvPr>
          <p:cNvCxnSpPr/>
          <p:nvPr/>
        </p:nvCxnSpPr>
        <p:spPr>
          <a:xfrm rot="5400000">
            <a:off x="2131537" y="2430622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D7A6EC0-14D3-45D1-A71F-7E041A189B0C}"/>
              </a:ext>
            </a:extLst>
          </p:cNvPr>
          <p:cNvCxnSpPr/>
          <p:nvPr/>
        </p:nvCxnSpPr>
        <p:spPr>
          <a:xfrm rot="5400000">
            <a:off x="3415824" y="2430621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B8F6AD74-B045-4913-9CB9-18F1E66BD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50576"/>
              </p:ext>
            </p:extLst>
          </p:nvPr>
        </p:nvGraphicFramePr>
        <p:xfrm>
          <a:off x="1546543" y="3075941"/>
          <a:ext cx="411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B8F6AD74-B045-4913-9CB9-18F1E66BD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43" y="3075941"/>
                        <a:ext cx="4111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1E04B06-B485-4C88-939A-8C02B8559800}"/>
              </a:ext>
            </a:extLst>
          </p:cNvPr>
          <p:cNvCxnSpPr/>
          <p:nvPr/>
        </p:nvCxnSpPr>
        <p:spPr>
          <a:xfrm rot="5400000" flipH="1" flipV="1">
            <a:off x="1844993" y="257429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3FB0163-E24C-4F23-A03C-F58EF4694BF3}"/>
              </a:ext>
            </a:extLst>
          </p:cNvPr>
          <p:cNvCxnSpPr/>
          <p:nvPr/>
        </p:nvCxnSpPr>
        <p:spPr>
          <a:xfrm rot="5400000" flipH="1" flipV="1">
            <a:off x="2845118" y="2574290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C4E7DDE3-7CEC-402C-8AEC-9525EB7C5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18742"/>
              </p:ext>
            </p:extLst>
          </p:nvPr>
        </p:nvGraphicFramePr>
        <p:xfrm>
          <a:off x="2416494" y="1859916"/>
          <a:ext cx="598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713" imgH="304536" progId="Equation.DSMT4">
                  <p:embed/>
                </p:oleObj>
              </mc:Choice>
              <mc:Fallback>
                <p:oleObj name="Equation" r:id="rId17" imgW="215713" imgH="30453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C4E7DDE3-7CEC-402C-8AEC-9525EB7C5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94" y="1859916"/>
                        <a:ext cx="5984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114CA5FE-FA2D-4637-90FD-FDD4F2F6C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75466"/>
              </p:ext>
            </p:extLst>
          </p:nvPr>
        </p:nvGraphicFramePr>
        <p:xfrm>
          <a:off x="2273619" y="3145791"/>
          <a:ext cx="560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114CA5FE-FA2D-4637-90FD-FDD4F2F6C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19" y="3145791"/>
                        <a:ext cx="560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12A56122-35EC-4783-8B18-CF016C3BE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69237"/>
              </p:ext>
            </p:extLst>
          </p:nvPr>
        </p:nvGraphicFramePr>
        <p:xfrm>
          <a:off x="3705543" y="1859916"/>
          <a:ext cx="3540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35" imgH="304404" progId="Equation.DSMT4">
                  <p:embed/>
                </p:oleObj>
              </mc:Choice>
              <mc:Fallback>
                <p:oleObj name="Equation" r:id="rId21" imgW="126835" imgH="304404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12A56122-35EC-4783-8B18-CF016C3BE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543" y="1859916"/>
                        <a:ext cx="3540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209819C3-0A0C-4D1C-AC0B-5BFA0AD0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11608"/>
              </p:ext>
            </p:extLst>
          </p:nvPr>
        </p:nvGraphicFramePr>
        <p:xfrm>
          <a:off x="3596006" y="3018791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209819C3-0A0C-4D1C-AC0B-5BFA0AD06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006" y="3018791"/>
                        <a:ext cx="371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7D3AC3E3-27A8-4E54-BFC7-ADCC2A9B9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9209"/>
              </p:ext>
            </p:extLst>
          </p:nvPr>
        </p:nvGraphicFramePr>
        <p:xfrm>
          <a:off x="2016444" y="2771140"/>
          <a:ext cx="4587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359" imgH="266469" progId="Equation.DSMT4">
                  <p:embed/>
                </p:oleObj>
              </mc:Choice>
              <mc:Fallback>
                <p:oleObj name="Equation" r:id="rId25" imgW="393359" imgH="266469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7D3AC3E3-27A8-4E54-BFC7-ADCC2A9B9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44" y="2771140"/>
                        <a:ext cx="4587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57FCD1A2-9091-4470-8145-A5EF8FBF0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24542"/>
              </p:ext>
            </p:extLst>
          </p:nvPr>
        </p:nvGraphicFramePr>
        <p:xfrm>
          <a:off x="2946718" y="2782253"/>
          <a:ext cx="4572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266469" progId="Equation.DSMT4">
                  <p:embed/>
                </p:oleObj>
              </mc:Choice>
              <mc:Fallback>
                <p:oleObj name="Equation" r:id="rId27" imgW="393359" imgH="266469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57FCD1A2-9091-4470-8145-A5EF8FBF0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718" y="2782253"/>
                        <a:ext cx="4572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>
            <a:extLst>
              <a:ext uri="{FF2B5EF4-FFF2-40B4-BE49-F238E27FC236}">
                <a16:creationId xmlns:a16="http://schemas.microsoft.com/office/drawing/2014/main" id="{C85A232F-77EB-49D6-B290-6D2CF0423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29340"/>
              </p:ext>
            </p:extLst>
          </p:nvPr>
        </p:nvGraphicFramePr>
        <p:xfrm>
          <a:off x="4118293" y="3860166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447" imgH="431613" progId="Equation.DSMT4">
                  <p:embed/>
                </p:oleObj>
              </mc:Choice>
              <mc:Fallback>
                <p:oleObj name="Equation" r:id="rId29" imgW="812447" imgH="431613" progId="Equation.DSMT4">
                  <p:embed/>
                  <p:pic>
                    <p:nvPicPr>
                      <p:cNvPr id="6159" name="Object 16">
                        <a:extLst>
                          <a:ext uri="{FF2B5EF4-FFF2-40B4-BE49-F238E27FC236}">
                            <a16:creationId xmlns:a16="http://schemas.microsoft.com/office/drawing/2014/main" id="{C85A232F-77EB-49D6-B290-6D2CF0423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93" y="3860166"/>
                        <a:ext cx="172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>
            <a:extLst>
              <a:ext uri="{FF2B5EF4-FFF2-40B4-BE49-F238E27FC236}">
                <a16:creationId xmlns:a16="http://schemas.microsoft.com/office/drawing/2014/main" id="{052B8EE2-EA31-46C6-B5D1-129D65FCF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50695"/>
              </p:ext>
            </p:extLst>
          </p:nvPr>
        </p:nvGraphicFramePr>
        <p:xfrm>
          <a:off x="1416369" y="3931603"/>
          <a:ext cx="17541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142" imgH="444307" progId="Equation.DSMT4">
                  <p:embed/>
                </p:oleObj>
              </mc:Choice>
              <mc:Fallback>
                <p:oleObj name="Equation" r:id="rId31" imgW="825142" imgH="444307" progId="Equation.DSMT4">
                  <p:embed/>
                  <p:pic>
                    <p:nvPicPr>
                      <p:cNvPr id="6172" name="Object 16">
                        <a:extLst>
                          <a:ext uri="{FF2B5EF4-FFF2-40B4-BE49-F238E27FC236}">
                            <a16:creationId xmlns:a16="http://schemas.microsoft.com/office/drawing/2014/main" id="{052B8EE2-EA31-46C6-B5D1-129D65FCF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369" y="3931603"/>
                        <a:ext cx="17541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55C18317-C9C9-4A35-A5B2-407A5BB75DFA}"/>
              </a:ext>
            </a:extLst>
          </p:cNvPr>
          <p:cNvSpPr/>
          <p:nvPr/>
        </p:nvSpPr>
        <p:spPr>
          <a:xfrm>
            <a:off x="4631056" y="2931479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F1694F6-52CB-4D25-8F9F-D0C3AADD0EB0}"/>
              </a:ext>
            </a:extLst>
          </p:cNvPr>
          <p:cNvSpPr/>
          <p:nvPr/>
        </p:nvSpPr>
        <p:spPr>
          <a:xfrm>
            <a:off x="3488056" y="3002916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0FEB802-2AC6-4D03-9730-5C8BDF15DD63}"/>
              </a:ext>
            </a:extLst>
          </p:cNvPr>
          <p:cNvSpPr/>
          <p:nvPr/>
        </p:nvSpPr>
        <p:spPr>
          <a:xfrm>
            <a:off x="2345056" y="3002916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E6C8DC5-9E3E-4E7A-B01D-1B8F0A9C8352}"/>
              </a:ext>
            </a:extLst>
          </p:cNvPr>
          <p:cNvSpPr/>
          <p:nvPr/>
        </p:nvSpPr>
        <p:spPr>
          <a:xfrm>
            <a:off x="7988619" y="2002790"/>
            <a:ext cx="642937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4B1EAE-C328-4676-91E9-BE9293EBC851}"/>
              </a:ext>
            </a:extLst>
          </p:cNvPr>
          <p:cNvCxnSpPr/>
          <p:nvPr/>
        </p:nvCxnSpPr>
        <p:spPr>
          <a:xfrm rot="5400000" flipH="1" flipV="1">
            <a:off x="4059555" y="2502853"/>
            <a:ext cx="5715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E5D36F31-01A0-4437-ACE4-1C8081FA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413"/>
              </p:ext>
            </p:extLst>
          </p:nvPr>
        </p:nvGraphicFramePr>
        <p:xfrm>
          <a:off x="4159569" y="2710816"/>
          <a:ext cx="4587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359" imgH="266469" progId="Equation.DSMT4">
                  <p:embed/>
                </p:oleObj>
              </mc:Choice>
              <mc:Fallback>
                <p:oleObj name="Equation" r:id="rId33" imgW="393359" imgH="266469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E5D36F31-01A0-4437-ACE4-1C8081FA5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569" y="2710816"/>
                        <a:ext cx="4587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8">
            <a:extLst>
              <a:ext uri="{FF2B5EF4-FFF2-40B4-BE49-F238E27FC236}">
                <a16:creationId xmlns:a16="http://schemas.microsoft.com/office/drawing/2014/main" id="{091253EC-A5E6-49E4-A1F4-5E5D7869A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90343"/>
              </p:ext>
            </p:extLst>
          </p:nvPr>
        </p:nvGraphicFramePr>
        <p:xfrm>
          <a:off x="4488180" y="1939291"/>
          <a:ext cx="5984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713" imgH="304536" progId="Equation.DSMT4">
                  <p:embed/>
                </p:oleObj>
              </mc:Choice>
              <mc:Fallback>
                <p:oleObj name="Equation" r:id="rId35" imgW="215713" imgH="304536" progId="Equation.DSMT4">
                  <p:embed/>
                  <p:pic>
                    <p:nvPicPr>
                      <p:cNvPr id="26643" name="Object 18">
                        <a:extLst>
                          <a:ext uri="{FF2B5EF4-FFF2-40B4-BE49-F238E27FC236}">
                            <a16:creationId xmlns:a16="http://schemas.microsoft.com/office/drawing/2014/main" id="{091253EC-A5E6-49E4-A1F4-5E5D7869A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180" y="1939291"/>
                        <a:ext cx="5984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EBEAC67-BC9D-4C21-9795-84D7DD57278A}"/>
              </a:ext>
            </a:extLst>
          </p:cNvPr>
          <p:cNvCxnSpPr/>
          <p:nvPr/>
        </p:nvCxnSpPr>
        <p:spPr>
          <a:xfrm rot="5400000">
            <a:off x="4488974" y="235918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44" name="Object 19">
            <a:extLst>
              <a:ext uri="{FF2B5EF4-FFF2-40B4-BE49-F238E27FC236}">
                <a16:creationId xmlns:a16="http://schemas.microsoft.com/office/drawing/2014/main" id="{95E4D75C-7F1B-488C-B8FD-2B94ABF8A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60939"/>
              </p:ext>
            </p:extLst>
          </p:nvPr>
        </p:nvGraphicFramePr>
        <p:xfrm>
          <a:off x="4688206" y="2998153"/>
          <a:ext cx="371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26644" name="Object 19">
                        <a:extLst>
                          <a:ext uri="{FF2B5EF4-FFF2-40B4-BE49-F238E27FC236}">
                            <a16:creationId xmlns:a16="http://schemas.microsoft.com/office/drawing/2014/main" id="{95E4D75C-7F1B-488C-B8FD-2B94ABF8A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206" y="2998153"/>
                        <a:ext cx="371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A486FC1F-4D66-4F39-ACC3-701FF61BEF4E}"/>
              </a:ext>
            </a:extLst>
          </p:cNvPr>
          <p:cNvSpPr/>
          <p:nvPr/>
        </p:nvSpPr>
        <p:spPr>
          <a:xfrm>
            <a:off x="1487806" y="3074354"/>
            <a:ext cx="500063" cy="71437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85" name="Title 39">
            <a:extLst>
              <a:ext uri="{FF2B5EF4-FFF2-40B4-BE49-F238E27FC236}">
                <a16:creationId xmlns:a16="http://schemas.microsoft.com/office/drawing/2014/main" id="{A1D32279-F2D5-4685-A469-A88A67083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584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A6B2ADE-A37E-469B-9A87-54995D2F6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744" y="4931729"/>
            <a:ext cx="4143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Calibri" panose="020F0502020204030204" pitchFamily="34" charset="0"/>
              </a:rPr>
              <a:t>For the Quotient, divide all the coefficients by 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8212" name="Ink 40">
                <a:extLst>
                  <a:ext uri="{FF2B5EF4-FFF2-40B4-BE49-F238E27FC236}">
                    <a16:creationId xmlns:a16="http://schemas.microsoft.com/office/drawing/2014/main" id="{74467F1D-9C85-4AC2-8578-62E68BD984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1330" y="2213928"/>
              <a:ext cx="7938" cy="214312"/>
            </p14:xfrm>
          </p:contentPart>
        </mc:Choice>
        <mc:Fallback xmlns="">
          <p:pic>
            <p:nvPicPr>
              <p:cNvPr id="8212" name="Ink 40">
                <a:extLst>
                  <a:ext uri="{FF2B5EF4-FFF2-40B4-BE49-F238E27FC236}">
                    <a16:creationId xmlns:a16="http://schemas.microsoft.com/office/drawing/2014/main" id="{74467F1D-9C85-4AC2-8578-62E68BD984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091011" y="2204500"/>
                <a:ext cx="28577" cy="23316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8" grpId="0" animBg="1"/>
      <p:bldP spid="9" grpId="0" animBg="1"/>
      <p:bldP spid="10" grpId="0" animBg="1"/>
      <p:bldP spid="6166" grpId="0"/>
      <p:bldP spid="29" grpId="0" animBg="1"/>
      <p:bldP spid="30" grpId="0" animBg="1"/>
      <p:bldP spid="31" grpId="0" animBg="1"/>
      <p:bldP spid="33" grpId="0" animBg="1"/>
      <p:bldP spid="39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4D950A8-0EA6-49D5-B298-C9A67EACD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12924"/>
              </p:ext>
            </p:extLst>
          </p:nvPr>
        </p:nvGraphicFramePr>
        <p:xfrm>
          <a:off x="380048" y="397193"/>
          <a:ext cx="6445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04560" progId="Equation.DSMT4">
                  <p:embed/>
                </p:oleObj>
              </mc:Choice>
              <mc:Fallback>
                <p:oleObj name="Equation" r:id="rId2" imgW="243828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4D950A8-0EA6-49D5-B298-C9A67EACD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8" y="397193"/>
                        <a:ext cx="6445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189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54F42-AA19-458A-B5A5-B5CE1BC22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720" y="203518"/>
            <a:ext cx="11440160" cy="55848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: Dividends, Divisor, Quotients, and Remainders</a:t>
            </a:r>
          </a:p>
        </p:txBody>
      </p:sp>
      <p:sp>
        <p:nvSpPr>
          <p:cNvPr id="13315" name="TextBox 3">
            <a:extLst>
              <a:ext uri="{FF2B5EF4-FFF2-40B4-BE49-F238E27FC236}">
                <a16:creationId xmlns:a16="http://schemas.microsoft.com/office/drawing/2014/main" id="{3A82BC29-D938-407A-8DB2-5DADCF05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8" y="989965"/>
            <a:ext cx="526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Ex: Divide the Following Using Long Division</a:t>
            </a:r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2AD12399-8DC8-4B08-86B2-838BE045A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70526"/>
              </p:ext>
            </p:extLst>
          </p:nvPr>
        </p:nvGraphicFramePr>
        <p:xfrm>
          <a:off x="745173" y="1934529"/>
          <a:ext cx="13573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304536" progId="Equation.DSMT4">
                  <p:embed/>
                </p:oleObj>
              </mc:Choice>
              <mc:Fallback>
                <p:oleObj name="Equation" r:id="rId3" imgW="494870" imgH="304536" progId="Equation.DSMT4">
                  <p:embed/>
                  <p:pic>
                    <p:nvPicPr>
                      <p:cNvPr id="13316" name="Object 2">
                        <a:extLst>
                          <a:ext uri="{FF2B5EF4-FFF2-40B4-BE49-F238E27FC236}">
                            <a16:creationId xmlns:a16="http://schemas.microsoft.com/office/drawing/2014/main" id="{2AD12399-8DC8-4B08-86B2-838BE045A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3" y="1934529"/>
                        <a:ext cx="13573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222B9017-41C1-4E11-BAF8-9E22CF177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90823"/>
              </p:ext>
            </p:extLst>
          </p:nvPr>
        </p:nvGraphicFramePr>
        <p:xfrm>
          <a:off x="1530985" y="1561466"/>
          <a:ext cx="3127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222B9017-41C1-4E11-BAF8-9E22CF177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85" y="1561466"/>
                        <a:ext cx="3127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65506A1B-71CF-4405-A28C-A5BA83BAE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66921"/>
              </p:ext>
            </p:extLst>
          </p:nvPr>
        </p:nvGraphicFramePr>
        <p:xfrm>
          <a:off x="1297623" y="256159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65506A1B-71CF-4405-A28C-A5BA83BAE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23" y="2561590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A835B095-134D-4E20-B591-152BB7E96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39848"/>
              </p:ext>
            </p:extLst>
          </p:nvPr>
        </p:nvGraphicFramePr>
        <p:xfrm>
          <a:off x="1567498" y="3182303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468" imgH="164885" progId="Equation.DSMT4">
                  <p:embed/>
                </p:oleObj>
              </mc:Choice>
              <mc:Fallback>
                <p:oleObj name="Equation" r:id="rId9" imgW="101468" imgH="164885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A835B095-134D-4E20-B591-152BB7E96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498" y="3182303"/>
                        <a:ext cx="277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6E522EA4-B506-4E93-8558-60BAEE455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61028"/>
              </p:ext>
            </p:extLst>
          </p:nvPr>
        </p:nvGraphicFramePr>
        <p:xfrm>
          <a:off x="1780224" y="3177541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6E522EA4-B506-4E93-8558-60BAEE455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224" y="3177541"/>
                        <a:ext cx="31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F07174F-6F27-4B2B-BE69-8783DCDB2C27}"/>
              </a:ext>
            </a:extLst>
          </p:cNvPr>
          <p:cNvCxnSpPr/>
          <p:nvPr/>
        </p:nvCxnSpPr>
        <p:spPr>
          <a:xfrm rot="5400000">
            <a:off x="1584961" y="2834641"/>
            <a:ext cx="639762" cy="158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9D0C220E-28CB-4706-B5A5-AE27DA4EC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6330"/>
              </p:ext>
            </p:extLst>
          </p:nvPr>
        </p:nvGraphicFramePr>
        <p:xfrm>
          <a:off x="1743711" y="1563054"/>
          <a:ext cx="347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9D0C220E-28CB-4706-B5A5-AE27DA4EC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11" y="1563054"/>
                        <a:ext cx="347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4E4353D7-3C08-473E-92D6-C59949CB7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61369"/>
              </p:ext>
            </p:extLst>
          </p:nvPr>
        </p:nvGraphicFramePr>
        <p:xfrm>
          <a:off x="1577023" y="3560128"/>
          <a:ext cx="520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4E4353D7-3C08-473E-92D6-C59949CB7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023" y="3560128"/>
                        <a:ext cx="520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4F2506F5-A3B0-4DB9-BE15-D71AD05BC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32982"/>
              </p:ext>
            </p:extLst>
          </p:nvPr>
        </p:nvGraphicFramePr>
        <p:xfrm>
          <a:off x="1767523" y="4150678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468" imgH="164885" progId="Equation.DSMT4">
                  <p:embed/>
                </p:oleObj>
              </mc:Choice>
              <mc:Fallback>
                <p:oleObj name="Equation" r:id="rId17" imgW="101468" imgH="164885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4F2506F5-A3B0-4DB9-BE15-D71AD05BC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23" y="4150678"/>
                        <a:ext cx="277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0">
            <a:extLst>
              <a:ext uri="{FF2B5EF4-FFF2-40B4-BE49-F238E27FC236}">
                <a16:creationId xmlns:a16="http://schemas.microsoft.com/office/drawing/2014/main" id="{D6A77672-9B80-4548-BF99-BA5C87411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4" y="1735139"/>
          <a:ext cx="1982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304668" progId="Equation.DSMT4">
                  <p:embed/>
                </p:oleObj>
              </mc:Choice>
              <mc:Fallback>
                <p:oleObj name="Equation" r:id="rId19" imgW="723586" imgH="304668" progId="Equation.DSMT4">
                  <p:embed/>
                  <p:pic>
                    <p:nvPicPr>
                      <p:cNvPr id="13325" name="Object 10">
                        <a:extLst>
                          <a:ext uri="{FF2B5EF4-FFF2-40B4-BE49-F238E27FC236}">
                            <a16:creationId xmlns:a16="http://schemas.microsoft.com/office/drawing/2014/main" id="{D6A77672-9B80-4548-BF99-BA5C87411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4" y="1735139"/>
                        <a:ext cx="19827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ABE774F6-F938-423D-A301-B17823833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4038" y="1362076"/>
          <a:ext cx="3476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ABE774F6-F938-423D-A301-B17823833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362076"/>
                        <a:ext cx="3476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5E656ACF-51E1-41F3-9E9C-3918866D9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0838" y="246380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19" imgH="215619" progId="Equation.DSMT4">
                  <p:embed/>
                </p:oleObj>
              </mc:Choice>
              <mc:Fallback>
                <p:oleObj name="Equation" r:id="rId23" imgW="215619" imgH="215619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5E656ACF-51E1-41F3-9E9C-3918866D9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2463800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B0F58275-C446-42B5-B756-34AF5E9F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2965451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B0F58275-C446-42B5-B756-34AF5E9F5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2965451"/>
                        <a:ext cx="520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64DBDBC-5A41-464E-AA6D-F4EAFA433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8201" y="2965450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D64DBDBC-5A41-464E-AA6D-F4EAFA433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1" y="2965450"/>
                        <a:ext cx="27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8593B3-320B-4091-87E8-2F766ECC2D56}"/>
              </a:ext>
            </a:extLst>
          </p:cNvPr>
          <p:cNvCxnSpPr/>
          <p:nvPr/>
        </p:nvCxnSpPr>
        <p:spPr>
          <a:xfrm rot="5400000">
            <a:off x="7003257" y="2634457"/>
            <a:ext cx="638175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13CAEC8E-CA61-48CA-816F-02488D3D7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6" y="1360488"/>
          <a:ext cx="3476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13CAEC8E-CA61-48CA-816F-02488D3D7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6" y="1360488"/>
                        <a:ext cx="3476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643FEC44-7EA4-4451-BD07-539B50FCD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5789" y="3375025"/>
          <a:ext cx="55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24" imgH="215713" progId="Equation.DSMT4">
                  <p:embed/>
                </p:oleObj>
              </mc:Choice>
              <mc:Fallback>
                <p:oleObj name="Equation" r:id="rId31" imgW="203024" imgH="215713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643FEC44-7EA4-4451-BD07-539B50FC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9" y="3375025"/>
                        <a:ext cx="555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F3997431-EB75-4652-8888-F12DD822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8" y="3951288"/>
          <a:ext cx="347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80" imgH="164814" progId="Equation.DSMT4">
                  <p:embed/>
                </p:oleObj>
              </mc:Choice>
              <mc:Fallback>
                <p:oleObj name="Equation" r:id="rId33" imgW="126780" imgH="164814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F3997431-EB75-4652-8888-F12DD8227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3951288"/>
                        <a:ext cx="3476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id="{1723C968-D93A-4162-B55C-C574DC724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25" y="3948114"/>
          <a:ext cx="3127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id="{1723C968-D93A-4162-B55C-C574DC724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948114"/>
                        <a:ext cx="3127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B8F4BC0-4DD4-4565-840E-3DFF3D26693D}"/>
              </a:ext>
            </a:extLst>
          </p:cNvPr>
          <p:cNvCxnSpPr/>
          <p:nvPr/>
        </p:nvCxnSpPr>
        <p:spPr>
          <a:xfrm rot="5400000">
            <a:off x="6772275" y="3127375"/>
            <a:ext cx="158115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9" name="Object 19">
            <a:extLst>
              <a:ext uri="{FF2B5EF4-FFF2-40B4-BE49-F238E27FC236}">
                <a16:creationId xmlns:a16="http://schemas.microsoft.com/office/drawing/2014/main" id="{A0214D43-1AE0-462F-A1B5-081D4F353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1358901"/>
          <a:ext cx="347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80" imgH="164814" progId="Equation.DSMT4">
                  <p:embed/>
                </p:oleObj>
              </mc:Choice>
              <mc:Fallback>
                <p:oleObj name="Equation" r:id="rId37" imgW="126780" imgH="164814" progId="Equation.DSMT4">
                  <p:embed/>
                  <p:pic>
                    <p:nvPicPr>
                      <p:cNvPr id="20499" name="Object 19">
                        <a:extLst>
                          <a:ext uri="{FF2B5EF4-FFF2-40B4-BE49-F238E27FC236}">
                            <a16:creationId xmlns:a16="http://schemas.microsoft.com/office/drawing/2014/main" id="{A0214D43-1AE0-462F-A1B5-081D4F353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358901"/>
                        <a:ext cx="347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>
            <a:extLst>
              <a:ext uri="{FF2B5EF4-FFF2-40B4-BE49-F238E27FC236}">
                <a16:creationId xmlns:a16="http://schemas.microsoft.com/office/drawing/2014/main" id="{75D21CB6-CDA4-4B31-9B07-A54E239B6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1" y="4287838"/>
          <a:ext cx="5889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19" imgH="215619" progId="Equation.DSMT4">
                  <p:embed/>
                </p:oleObj>
              </mc:Choice>
              <mc:Fallback>
                <p:oleObj name="Equation" r:id="rId39" imgW="215619" imgH="215619" progId="Equation.DSMT4">
                  <p:embed/>
                  <p:pic>
                    <p:nvPicPr>
                      <p:cNvPr id="20500" name="Object 20">
                        <a:extLst>
                          <a:ext uri="{FF2B5EF4-FFF2-40B4-BE49-F238E27FC236}">
                            <a16:creationId xmlns:a16="http://schemas.microsoft.com/office/drawing/2014/main" id="{75D21CB6-CDA4-4B31-9B07-A54E239B6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4287838"/>
                        <a:ext cx="5889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>
            <a:extLst>
              <a:ext uri="{FF2B5EF4-FFF2-40B4-BE49-F238E27FC236}">
                <a16:creationId xmlns:a16="http://schemas.microsoft.com/office/drawing/2014/main" id="{55160BCC-66D3-403A-9B01-FAC108230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4819651"/>
          <a:ext cx="277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20501" name="Object 21">
                        <a:extLst>
                          <a:ext uri="{FF2B5EF4-FFF2-40B4-BE49-F238E27FC236}">
                            <a16:creationId xmlns:a16="http://schemas.microsoft.com/office/drawing/2014/main" id="{55160BCC-66D3-403A-9B01-FAC108230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4819651"/>
                        <a:ext cx="2778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097001C2-93A1-40B6-A039-18BD4E5F5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9213" y="4818063"/>
          <a:ext cx="347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80" imgH="164814" progId="Equation.DSMT4">
                  <p:embed/>
                </p:oleObj>
              </mc:Choice>
              <mc:Fallback>
                <p:oleObj name="Equation" r:id="rId43" imgW="126780" imgH="164814" progId="Equation.DSMT4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:a16="http://schemas.microsoft.com/office/drawing/2014/main" id="{097001C2-93A1-40B6-A039-18BD4E5F5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4818063"/>
                        <a:ext cx="3476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DE6406A-0431-4AFA-ACB0-1E24AB0B1F5B}"/>
              </a:ext>
            </a:extLst>
          </p:cNvPr>
          <p:cNvCxnSpPr/>
          <p:nvPr/>
        </p:nvCxnSpPr>
        <p:spPr>
          <a:xfrm rot="5400000">
            <a:off x="6626226" y="3541713"/>
            <a:ext cx="2401887" cy="79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3" name="Object 23">
            <a:extLst>
              <a:ext uri="{FF2B5EF4-FFF2-40B4-BE49-F238E27FC236}">
                <a16:creationId xmlns:a16="http://schemas.microsoft.com/office/drawing/2014/main" id="{B3FCA33E-8A6E-49A1-ABC5-511B64605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6676" y="1357314"/>
          <a:ext cx="277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B3FCA33E-8A6E-49A1-ABC5-511B64605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6" y="1357314"/>
                        <a:ext cx="2778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>
            <a:extLst>
              <a:ext uri="{FF2B5EF4-FFF2-40B4-BE49-F238E27FC236}">
                <a16:creationId xmlns:a16="http://schemas.microsoft.com/office/drawing/2014/main" id="{B46ADE42-25C7-42BF-88B2-F4E08DB1E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1" y="5172075"/>
          <a:ext cx="48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569" imgH="215619" progId="Equation.DSMT4">
                  <p:embed/>
                </p:oleObj>
              </mc:Choice>
              <mc:Fallback>
                <p:oleObj name="Equation" r:id="rId47" imgW="177569" imgH="215619" progId="Equation.DSMT4">
                  <p:embed/>
                  <p:pic>
                    <p:nvPicPr>
                      <p:cNvPr id="20504" name="Object 24">
                        <a:extLst>
                          <a:ext uri="{FF2B5EF4-FFF2-40B4-BE49-F238E27FC236}">
                            <a16:creationId xmlns:a16="http://schemas.microsoft.com/office/drawing/2014/main" id="{B46ADE42-25C7-42BF-88B2-F4E08DB1E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5172075"/>
                        <a:ext cx="485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7D5B0D91-D926-4F40-89AD-377E04583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5699125"/>
          <a:ext cx="31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4102" imgH="177492" progId="Equation.DSMT4">
                  <p:embed/>
                </p:oleObj>
              </mc:Choice>
              <mc:Fallback>
                <p:oleObj name="Equation" r:id="rId49" imgW="114102" imgH="177492" progId="Equation.DSMT4">
                  <p:embed/>
                  <p:pic>
                    <p:nvPicPr>
                      <p:cNvPr id="20505" name="Object 25">
                        <a:extLst>
                          <a:ext uri="{FF2B5EF4-FFF2-40B4-BE49-F238E27FC236}">
                            <a16:creationId xmlns:a16="http://schemas.microsoft.com/office/drawing/2014/main" id="{7D5B0D91-D926-4F40-89AD-377E04583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699125"/>
                        <a:ext cx="312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D358C805-5701-4357-BCA0-5D38747FF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9336" y="2345690"/>
            <a:ext cx="1185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vidend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EBAFB0D-F5B9-493F-9BC0-2A4D0887A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035" y="2815590"/>
            <a:ext cx="954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ivisor:</a:t>
            </a: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26DCE506-47C6-4788-B475-DEECC01D9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98722"/>
              </p:ext>
            </p:extLst>
          </p:nvPr>
        </p:nvGraphicFramePr>
        <p:xfrm>
          <a:off x="3594735" y="2345690"/>
          <a:ext cx="630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91847" imgH="177646" progId="Equation.DSMT4">
                  <p:embed/>
                </p:oleObj>
              </mc:Choice>
              <mc:Fallback>
                <p:oleObj name="Equation" r:id="rId51" imgW="291847" imgH="177646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26DCE506-47C6-4788-B475-DEECC01D9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35" y="2345690"/>
                        <a:ext cx="6302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2835A092-57D2-46A1-B426-E880551CA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55637"/>
              </p:ext>
            </p:extLst>
          </p:nvPr>
        </p:nvGraphicFramePr>
        <p:xfrm>
          <a:off x="3734435" y="2752091"/>
          <a:ext cx="31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14102" imgH="177492" progId="Equation.DSMT4">
                  <p:embed/>
                </p:oleObj>
              </mc:Choice>
              <mc:Fallback>
                <p:oleObj name="Equation" r:id="rId53" imgW="114102" imgH="177492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2835A092-57D2-46A1-B426-E880551CA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435" y="2752091"/>
                        <a:ext cx="311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33C1E2FF-BC34-4A9E-B549-E3C39148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1" y="2352675"/>
            <a:ext cx="1185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vidend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0A3B373-AFBD-4A20-9AF4-039DB9AD0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7550" y="2822575"/>
            <a:ext cx="88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ivisor</a:t>
            </a:r>
          </a:p>
        </p:txBody>
      </p:sp>
      <p:graphicFrame>
        <p:nvGraphicFramePr>
          <p:cNvPr id="42" name="Object 28">
            <a:extLst>
              <a:ext uri="{FF2B5EF4-FFF2-40B4-BE49-F238E27FC236}">
                <a16:creationId xmlns:a16="http://schemas.microsoft.com/office/drawing/2014/main" id="{1D2ABD33-31B4-4AC5-94DC-21ADB4FA0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34525" y="2368550"/>
          <a:ext cx="985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57002" imgH="177723" progId="Equation.DSMT4">
                  <p:embed/>
                </p:oleObj>
              </mc:Choice>
              <mc:Fallback>
                <p:oleObj name="Equation" r:id="rId55" imgW="457002" imgH="177723" progId="Equation.DSMT4">
                  <p:embed/>
                  <p:pic>
                    <p:nvPicPr>
                      <p:cNvPr id="42" name="Object 28">
                        <a:extLst>
                          <a:ext uri="{FF2B5EF4-FFF2-40B4-BE49-F238E27FC236}">
                            <a16:creationId xmlns:a16="http://schemas.microsoft.com/office/drawing/2014/main" id="{1D2ABD33-31B4-4AC5-94DC-21ADB4FA0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525" y="2368550"/>
                        <a:ext cx="9858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9">
            <a:extLst>
              <a:ext uri="{FF2B5EF4-FFF2-40B4-BE49-F238E27FC236}">
                <a16:creationId xmlns:a16="http://schemas.microsoft.com/office/drawing/2014/main" id="{D5D87DF7-F515-430A-AE57-CFBFCEB67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6764" y="2760663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77492" imgH="164814" progId="Equation.DSMT4">
                  <p:embed/>
                </p:oleObj>
              </mc:Choice>
              <mc:Fallback>
                <p:oleObj name="Equation" r:id="rId57" imgW="177492" imgH="164814" progId="Equation.DSMT4">
                  <p:embed/>
                  <p:pic>
                    <p:nvPicPr>
                      <p:cNvPr id="43" name="Object 29">
                        <a:extLst>
                          <a:ext uri="{FF2B5EF4-FFF2-40B4-BE49-F238E27FC236}">
                            <a16:creationId xmlns:a16="http://schemas.microsoft.com/office/drawing/2014/main" id="{D5D87DF7-F515-430A-AE57-CFBFCEB67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764" y="2760663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C300A524-296A-4296-B316-1CB75BB94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3" y="4729481"/>
            <a:ext cx="2616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3597E31-9512-4B73-9432-631BC36E0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748" y="3272790"/>
            <a:ext cx="1293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Quotient: 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0E8E676-723C-476C-B600-74FFCBF73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860" y="3742690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emainder:</a:t>
            </a:r>
          </a:p>
        </p:txBody>
      </p:sp>
      <p:graphicFrame>
        <p:nvGraphicFramePr>
          <p:cNvPr id="51" name="Object 34">
            <a:extLst>
              <a:ext uri="{FF2B5EF4-FFF2-40B4-BE49-F238E27FC236}">
                <a16:creationId xmlns:a16="http://schemas.microsoft.com/office/drawing/2014/main" id="{B475930F-FFE8-49AA-8232-CD4FACC27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57374"/>
              </p:ext>
            </p:extLst>
          </p:nvPr>
        </p:nvGraphicFramePr>
        <p:xfrm>
          <a:off x="3672523" y="3256915"/>
          <a:ext cx="436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02936" imgH="177569" progId="Equation.DSMT4">
                  <p:embed/>
                </p:oleObj>
              </mc:Choice>
              <mc:Fallback>
                <p:oleObj name="Equation" r:id="rId59" imgW="202936" imgH="177569" progId="Equation.DSMT4">
                  <p:embed/>
                  <p:pic>
                    <p:nvPicPr>
                      <p:cNvPr id="51" name="Object 34">
                        <a:extLst>
                          <a:ext uri="{FF2B5EF4-FFF2-40B4-BE49-F238E27FC236}">
                            <a16:creationId xmlns:a16="http://schemas.microsoft.com/office/drawing/2014/main" id="{B475930F-FFE8-49AA-8232-CD4FACC27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523" y="3256915"/>
                        <a:ext cx="4365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5">
            <a:extLst>
              <a:ext uri="{FF2B5EF4-FFF2-40B4-BE49-F238E27FC236}">
                <a16:creationId xmlns:a16="http://schemas.microsoft.com/office/drawing/2014/main" id="{12531F37-11B1-49E5-BDD2-FE9C42066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8813"/>
              </p:ext>
            </p:extLst>
          </p:nvPr>
        </p:nvGraphicFramePr>
        <p:xfrm>
          <a:off x="3747136" y="3696653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01468" imgH="164885" progId="Equation.DSMT4">
                  <p:embed/>
                </p:oleObj>
              </mc:Choice>
              <mc:Fallback>
                <p:oleObj name="Equation" r:id="rId61" imgW="101468" imgH="164885" progId="Equation.DSMT4">
                  <p:embed/>
                  <p:pic>
                    <p:nvPicPr>
                      <p:cNvPr id="52" name="Object 35">
                        <a:extLst>
                          <a:ext uri="{FF2B5EF4-FFF2-40B4-BE49-F238E27FC236}">
                            <a16:creationId xmlns:a16="http://schemas.microsoft.com/office/drawing/2014/main" id="{12531F37-11B1-49E5-BDD2-FE9C42066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136" y="3696653"/>
                        <a:ext cx="27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5E8A7829-9360-4252-B5E2-5D00B7283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3263" y="3341689"/>
            <a:ext cx="12938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Quotient: 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27286663-AC29-408A-B0E8-6398AD26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75" y="3813175"/>
            <a:ext cx="1377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emainder:</a:t>
            </a:r>
          </a:p>
        </p:txBody>
      </p:sp>
      <p:graphicFrame>
        <p:nvGraphicFramePr>
          <p:cNvPr id="55" name="Object 36">
            <a:extLst>
              <a:ext uri="{FF2B5EF4-FFF2-40B4-BE49-F238E27FC236}">
                <a16:creationId xmlns:a16="http://schemas.microsoft.com/office/drawing/2014/main" id="{CF81916B-B1D7-4A3E-B474-E285A07B9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7226" y="3325814"/>
          <a:ext cx="7667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55138" imgH="177569" progId="Equation.DSMT4">
                  <p:embed/>
                </p:oleObj>
              </mc:Choice>
              <mc:Fallback>
                <p:oleObj name="Equation" r:id="rId62" imgW="355138" imgH="177569" progId="Equation.DSMT4">
                  <p:embed/>
                  <p:pic>
                    <p:nvPicPr>
                      <p:cNvPr id="55" name="Object 36">
                        <a:extLst>
                          <a:ext uri="{FF2B5EF4-FFF2-40B4-BE49-F238E27FC236}">
                            <a16:creationId xmlns:a16="http://schemas.microsoft.com/office/drawing/2014/main" id="{CF81916B-B1D7-4A3E-B474-E285A07B9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226" y="3325814"/>
                        <a:ext cx="7667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>
            <a:extLst>
              <a:ext uri="{FF2B5EF4-FFF2-40B4-BE49-F238E27FC236}">
                <a16:creationId xmlns:a16="http://schemas.microsoft.com/office/drawing/2014/main" id="{ACCE3699-956D-4477-A6A3-D20AA749A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5189" y="3748089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14102" imgH="177492" progId="Equation.DSMT4">
                  <p:embed/>
                </p:oleObj>
              </mc:Choice>
              <mc:Fallback>
                <p:oleObj name="Equation" r:id="rId64" imgW="114102" imgH="177492" progId="Equation.DSMT4">
                  <p:embed/>
                  <p:pic>
                    <p:nvPicPr>
                      <p:cNvPr id="56" name="Object 37">
                        <a:extLst>
                          <a:ext uri="{FF2B5EF4-FFF2-40B4-BE49-F238E27FC236}">
                            <a16:creationId xmlns:a16="http://schemas.microsoft.com/office/drawing/2014/main" id="{ACCE3699-956D-4477-A6A3-D20AA749A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189" y="3748089"/>
                        <a:ext cx="31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158A63FE-07EA-40BB-AD3A-AFB56DD9F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3" y="5267961"/>
            <a:ext cx="57262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ividend = Divisor x (Quotient) + Remainder</a:t>
            </a:r>
          </a:p>
        </p:txBody>
      </p:sp>
      <p:graphicFrame>
        <p:nvGraphicFramePr>
          <p:cNvPr id="58" name="Object 30">
            <a:extLst>
              <a:ext uri="{FF2B5EF4-FFF2-40B4-BE49-F238E27FC236}">
                <a16:creationId xmlns:a16="http://schemas.microsoft.com/office/drawing/2014/main" id="{D978A52B-8F89-4810-A5AE-5022CF132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15350"/>
              </p:ext>
            </p:extLst>
          </p:nvPr>
        </p:nvGraphicFramePr>
        <p:xfrm>
          <a:off x="255271" y="5943601"/>
          <a:ext cx="1146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18918" imgH="177723" progId="Equation.DSMT4">
                  <p:embed/>
                </p:oleObj>
              </mc:Choice>
              <mc:Fallback>
                <p:oleObj name="Equation" r:id="rId66" imgW="418918" imgH="177723" progId="Equation.DSMT4">
                  <p:embed/>
                  <p:pic>
                    <p:nvPicPr>
                      <p:cNvPr id="58" name="Object 30">
                        <a:extLst>
                          <a:ext uri="{FF2B5EF4-FFF2-40B4-BE49-F238E27FC236}">
                            <a16:creationId xmlns:a16="http://schemas.microsoft.com/office/drawing/2014/main" id="{D978A52B-8F89-4810-A5AE-5022CF132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1" y="5943601"/>
                        <a:ext cx="1146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">
            <a:extLst>
              <a:ext uri="{FF2B5EF4-FFF2-40B4-BE49-F238E27FC236}">
                <a16:creationId xmlns:a16="http://schemas.microsoft.com/office/drawing/2014/main" id="{CD32CB16-F77F-481F-B0C4-22790701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91254"/>
              </p:ext>
            </p:extLst>
          </p:nvPr>
        </p:nvGraphicFramePr>
        <p:xfrm>
          <a:off x="1428434" y="5942014"/>
          <a:ext cx="625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28402" imgH="177646" progId="Equation.DSMT4">
                  <p:embed/>
                </p:oleObj>
              </mc:Choice>
              <mc:Fallback>
                <p:oleObj name="Equation" r:id="rId68" imgW="228402" imgH="177646" progId="Equation.DSMT4">
                  <p:embed/>
                  <p:pic>
                    <p:nvPicPr>
                      <p:cNvPr id="59" name="Object 31">
                        <a:extLst>
                          <a:ext uri="{FF2B5EF4-FFF2-40B4-BE49-F238E27FC236}">
                            <a16:creationId xmlns:a16="http://schemas.microsoft.com/office/drawing/2014/main" id="{CD32CB16-F77F-481F-B0C4-22790701F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34" y="5942014"/>
                        <a:ext cx="625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2">
            <a:extLst>
              <a:ext uri="{FF2B5EF4-FFF2-40B4-BE49-F238E27FC236}">
                <a16:creationId xmlns:a16="http://schemas.microsoft.com/office/drawing/2014/main" id="{18A56915-A303-4C45-B987-7906F71C1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27536"/>
              </p:ext>
            </p:extLst>
          </p:nvPr>
        </p:nvGraphicFramePr>
        <p:xfrm>
          <a:off x="2034859" y="5972176"/>
          <a:ext cx="555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202936" imgH="177569" progId="Equation.DSMT4">
                  <p:embed/>
                </p:oleObj>
              </mc:Choice>
              <mc:Fallback>
                <p:oleObj name="Equation" r:id="rId70" imgW="202936" imgH="177569" progId="Equation.DSMT4">
                  <p:embed/>
                  <p:pic>
                    <p:nvPicPr>
                      <p:cNvPr id="60" name="Object 32">
                        <a:extLst>
                          <a:ext uri="{FF2B5EF4-FFF2-40B4-BE49-F238E27FC236}">
                            <a16:creationId xmlns:a16="http://schemas.microsoft.com/office/drawing/2014/main" id="{18A56915-A303-4C45-B987-7906F71C1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859" y="5972176"/>
                        <a:ext cx="555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3">
            <a:extLst>
              <a:ext uri="{FF2B5EF4-FFF2-40B4-BE49-F238E27FC236}">
                <a16:creationId xmlns:a16="http://schemas.microsoft.com/office/drawing/2014/main" id="{CEF8DAE3-52EF-4E7B-AE19-2618A9041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51513"/>
              </p:ext>
            </p:extLst>
          </p:nvPr>
        </p:nvGraphicFramePr>
        <p:xfrm>
          <a:off x="2544446" y="5942013"/>
          <a:ext cx="555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03024" imgH="164957" progId="Equation.DSMT4">
                  <p:embed/>
                </p:oleObj>
              </mc:Choice>
              <mc:Fallback>
                <p:oleObj name="Equation" r:id="rId72" imgW="203024" imgH="164957" progId="Equation.DSMT4">
                  <p:embed/>
                  <p:pic>
                    <p:nvPicPr>
                      <p:cNvPr id="61" name="Object 33">
                        <a:extLst>
                          <a:ext uri="{FF2B5EF4-FFF2-40B4-BE49-F238E27FC236}">
                            <a16:creationId xmlns:a16="http://schemas.microsoft.com/office/drawing/2014/main" id="{CEF8DAE3-52EF-4E7B-AE19-2618A9041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446" y="5942013"/>
                        <a:ext cx="555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/>
      <p:bldP spid="41" grpId="0"/>
      <p:bldP spid="44" grpId="0"/>
      <p:bldP spid="49" grpId="0"/>
      <p:bldP spid="50" grpId="0"/>
      <p:bldP spid="53" grpId="0"/>
      <p:bldP spid="54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663960B-7986-474F-8628-B2807C05B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7340"/>
              </p:ext>
            </p:extLst>
          </p:nvPr>
        </p:nvGraphicFramePr>
        <p:xfrm>
          <a:off x="522288" y="330835"/>
          <a:ext cx="19462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44240" progId="Equation.DSMT4">
                  <p:embed/>
                </p:oleObj>
              </mc:Choice>
              <mc:Fallback>
                <p:oleObj name="Equation" r:id="rId2" imgW="73656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2663960B-7986-474F-8628-B2807C05B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30835"/>
                        <a:ext cx="19462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928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69416-5AC4-46A8-A11D-540EAD7F9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09282"/>
          </a:xfrm>
        </p:spPr>
        <p:txBody>
          <a:bodyPr/>
          <a:lstStyle/>
          <a:p>
            <a:r>
              <a:rPr lang="en-US" dirty="0"/>
              <a:t>Divid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B6048-2FFE-4F5E-8475-7A107000FBD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200" y="919480"/>
            <a:ext cx="11612880" cy="5725160"/>
          </a:xfrm>
        </p:spPr>
        <p:txBody>
          <a:bodyPr/>
          <a:lstStyle/>
          <a:p>
            <a:r>
              <a:rPr lang="en-US" dirty="0"/>
              <a:t>In this section we will look at how to divide a polynomial with a binomial</a:t>
            </a:r>
          </a:p>
          <a:p>
            <a:r>
              <a:rPr lang="en-US" dirty="0"/>
              <a:t>Overall goal: Next lesson will be about converting a polynomial in general form to factored form [easier to graph]</a:t>
            </a:r>
          </a:p>
          <a:p>
            <a:r>
              <a:rPr lang="en-US" dirty="0"/>
              <a:t>There are two methods for dividing polynomials: </a:t>
            </a:r>
          </a:p>
          <a:p>
            <a:r>
              <a:rPr lang="en-US" dirty="0"/>
              <a:t>Method 1:  Long Division </a:t>
            </a:r>
          </a:p>
          <a:p>
            <a:pPr lvl="1"/>
            <a:r>
              <a:rPr lang="en-US" dirty="0"/>
              <a:t>A straight forward process of dividing the remaining leading coefficient with the divisor to find your quotient</a:t>
            </a:r>
          </a:p>
          <a:p>
            <a:pPr lvl="1"/>
            <a:r>
              <a:rPr lang="en-US" dirty="0"/>
              <a:t>Advantage: Divisor can be a trinomial or any other polynomial</a:t>
            </a:r>
          </a:p>
          <a:p>
            <a:pPr lvl="1"/>
            <a:endParaRPr lang="en-US" dirty="0"/>
          </a:p>
          <a:p>
            <a:r>
              <a:rPr lang="en-US" dirty="0"/>
              <a:t>Method 2: Synthetic Division</a:t>
            </a:r>
          </a:p>
          <a:p>
            <a:pPr lvl="1"/>
            <a:r>
              <a:rPr lang="en-US" dirty="0"/>
              <a:t>A quick method for finding the quotient and remainder by using only the coefficients of the dividend and divisor</a:t>
            </a:r>
          </a:p>
          <a:p>
            <a:pPr lvl="1"/>
            <a:r>
              <a:rPr lang="en-US" dirty="0"/>
              <a:t>Divisor must be a binomial</a:t>
            </a:r>
          </a:p>
          <a:p>
            <a:pPr lvl="1"/>
            <a:r>
              <a:rPr lang="en-US" dirty="0"/>
              <a:t>Keep in mind that there are two exceptions in the process!!   </a:t>
            </a:r>
          </a:p>
        </p:txBody>
      </p:sp>
    </p:spTree>
    <p:extLst>
      <p:ext uri="{BB962C8B-B14F-4D97-AF65-F5344CB8AC3E}">
        <p14:creationId xmlns:p14="http://schemas.microsoft.com/office/powerpoint/2010/main" val="12265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296D9-7BEB-046D-7C50-C9E12BD50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35259"/>
          </a:xfrm>
        </p:spPr>
        <p:txBody>
          <a:bodyPr>
            <a:normAutofit fontScale="90000"/>
          </a:bodyPr>
          <a:lstStyle/>
          <a:p>
            <a:r>
              <a:rPr lang="en-US" dirty="0"/>
              <a:t>Long Division with algebraic Ex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8FCFBC-8F96-CDED-E718-3810535F5FE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8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C36A6-63FA-4845-AB1F-C8D8EBC2C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122239"/>
            <a:ext cx="7467600" cy="62547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 Long Division with Polynomial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83E9FA4E-4D92-4546-B395-1DB0ACACD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090613"/>
          <a:ext cx="44973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495085" progId="Equation.DSMT4">
                  <p:embed/>
                </p:oleObj>
              </mc:Choice>
              <mc:Fallback>
                <p:oleObj name="Equation" r:id="rId3" imgW="1916868" imgH="495085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83E9FA4E-4D92-4546-B395-1DB0ACACD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90613"/>
                        <a:ext cx="44973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72555BE-DD1F-4BB4-8D36-2819A73A9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1" y="2235200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72555BE-DD1F-4BB4-8D36-2819A73A9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1" y="2235200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9755F1E-11E4-48C5-9484-533A7402F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4" y="2843213"/>
          <a:ext cx="1042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15713" progId="Equation.DSMT4">
                  <p:embed/>
                </p:oleObj>
              </mc:Choice>
              <mc:Fallback>
                <p:oleObj name="Equation" r:id="rId7" imgW="444114" imgH="2157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9755F1E-11E4-48C5-9484-533A7402F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4" y="2843213"/>
                        <a:ext cx="1042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6FB3C61-A734-4AF2-9204-75C04A5A6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9" y="3465514"/>
          <a:ext cx="1919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215806" progId="Equation.DSMT4">
                  <p:embed/>
                </p:oleObj>
              </mc:Choice>
              <mc:Fallback>
                <p:oleObj name="Equation" r:id="rId9" imgW="863225" imgH="21580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46FB3C61-A734-4AF2-9204-75C04A5A6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9" y="3465514"/>
                        <a:ext cx="1919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16F82CF-A6DA-4273-887A-45793F638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0701" y="4194175"/>
          <a:ext cx="765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D16F82CF-A6DA-4273-887A-45793F638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1" y="4194175"/>
                        <a:ext cx="765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62611AD0-4FBE-4A9F-9D63-B1D6047E9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1" y="4778375"/>
          <a:ext cx="1463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2611AD0-4FBE-4A9F-9D63-B1D6047E9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4778375"/>
                        <a:ext cx="1463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3D84ACD0-2C0C-4553-B67F-292C54326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0" y="5246688"/>
          <a:ext cx="571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3D84ACD0-2C0C-4553-B67F-292C54326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246688"/>
                        <a:ext cx="571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9EAF1B0-D952-4191-A004-99934DCB3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9" y="936626"/>
          <a:ext cx="530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215713" progId="Equation.DSMT4">
                  <p:embed/>
                </p:oleObj>
              </mc:Choice>
              <mc:Fallback>
                <p:oleObj name="Equation" r:id="rId17" imgW="190335" imgH="21571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9EAF1B0-D952-4191-A004-99934DCB3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936626"/>
                        <a:ext cx="530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EDCC9A44-D579-4334-833B-975E6F037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6" y="1038225"/>
          <a:ext cx="815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404" imgH="177569" progId="Equation.DSMT4">
                  <p:embed/>
                </p:oleObj>
              </mc:Choice>
              <mc:Fallback>
                <p:oleObj name="Equation" r:id="rId19" imgW="304404" imgH="177569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EDCC9A44-D579-4334-833B-975E6F037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6" y="1038225"/>
                        <a:ext cx="815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86DB89BF-CEF0-4B5A-86A0-C02694294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1038225"/>
          <a:ext cx="563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86DB89BF-CEF0-4B5A-86A0-C02694294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038225"/>
                        <a:ext cx="563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BBBE473-D17C-4FE7-90FC-C69FF4DD4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8689" y="998538"/>
          <a:ext cx="16843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0BBBE473-D17C-4FE7-90FC-C69FF4DD4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9" y="998538"/>
                        <a:ext cx="16843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4CA7304-38BC-4D6A-B7D9-5187791E7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1624013"/>
          <a:ext cx="1206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190417" progId="Equation.DSMT4">
                  <p:embed/>
                </p:oleObj>
              </mc:Choice>
              <mc:Fallback>
                <p:oleObj name="Equation" r:id="rId25" imgW="672808" imgH="190417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4CA7304-38BC-4D6A-B7D9-5187791E7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1624013"/>
                        <a:ext cx="1206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27270E89-08E1-412D-B9D4-70D381656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9" y="2106614"/>
          <a:ext cx="1265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558" imgH="177723" progId="Equation.DSMT4">
                  <p:embed/>
                </p:oleObj>
              </mc:Choice>
              <mc:Fallback>
                <p:oleObj name="Equation" r:id="rId27" imgW="558558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27270E89-08E1-412D-B9D4-70D381656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9" y="2106614"/>
                        <a:ext cx="12652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AF61BBEB-7501-45B5-9100-763C7B7AB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5294314"/>
          <a:ext cx="1822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400" imgH="190500" progId="Equation.DSMT4">
                  <p:embed/>
                </p:oleObj>
              </mc:Choice>
              <mc:Fallback>
                <p:oleObj name="Equation" r:id="rId29" imgW="787400" imgH="1905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AF61BBEB-7501-45B5-9100-763C7B7AB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294314"/>
                        <a:ext cx="18224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1A7C5F0D-F315-4348-B956-DA77B78C3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0926" y="1985963"/>
          <a:ext cx="936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307" imgH="444307" progId="Equation.DSMT4">
                  <p:embed/>
                </p:oleObj>
              </mc:Choice>
              <mc:Fallback>
                <p:oleObj name="Equation" r:id="rId31" imgW="444307" imgH="444307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1A7C5F0D-F315-4348-B956-DA77B78C3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26" y="1985963"/>
                        <a:ext cx="936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20FE0C-AE9F-48B4-A86B-73B45E2B359F}"/>
              </a:ext>
            </a:extLst>
          </p:cNvPr>
          <p:cNvCxnSpPr/>
          <p:nvPr/>
        </p:nvCxnSpPr>
        <p:spPr>
          <a:xfrm rot="16200000" flipH="1">
            <a:off x="5630863" y="3160713"/>
            <a:ext cx="2163763" cy="206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ACAA8DB-C2A6-4686-B1FF-D9A90667D7A2}"/>
              </a:ext>
            </a:extLst>
          </p:cNvPr>
          <p:cNvCxnSpPr/>
          <p:nvPr/>
        </p:nvCxnSpPr>
        <p:spPr>
          <a:xfrm rot="16200000" flipH="1">
            <a:off x="5506244" y="2507457"/>
            <a:ext cx="908050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2BB43012-59EB-416B-ACCD-60CA7181190A}"/>
              </a:ext>
            </a:extLst>
          </p:cNvPr>
          <p:cNvSpPr/>
          <p:nvPr/>
        </p:nvSpPr>
        <p:spPr>
          <a:xfrm>
            <a:off x="2419350" y="1595438"/>
            <a:ext cx="571500" cy="500062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16402" name="Object 17">
            <a:extLst>
              <a:ext uri="{FF2B5EF4-FFF2-40B4-BE49-F238E27FC236}">
                <a16:creationId xmlns:a16="http://schemas.microsoft.com/office/drawing/2014/main" id="{816F4600-DAFE-4C69-A32A-D5C663E1F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1" y="3016251"/>
          <a:ext cx="1312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30" imgH="444307" progId="Equation.DSMT4">
                  <p:embed/>
                </p:oleObj>
              </mc:Choice>
              <mc:Fallback>
                <p:oleObj name="Equation" r:id="rId33" imgW="622030" imgH="444307" progId="Equation.DSMT4">
                  <p:embed/>
                  <p:pic>
                    <p:nvPicPr>
                      <p:cNvPr id="16402" name="Object 17">
                        <a:extLst>
                          <a:ext uri="{FF2B5EF4-FFF2-40B4-BE49-F238E27FC236}">
                            <a16:creationId xmlns:a16="http://schemas.microsoft.com/office/drawing/2014/main" id="{816F4600-DAFE-4C69-A32A-D5C663E1F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3016251"/>
                        <a:ext cx="13128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8">
            <a:extLst>
              <a:ext uri="{FF2B5EF4-FFF2-40B4-BE49-F238E27FC236}">
                <a16:creationId xmlns:a16="http://schemas.microsoft.com/office/drawing/2014/main" id="{F2B3E25C-6418-47A9-94C0-8E41D8B17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5513" y="4213226"/>
          <a:ext cx="96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57200" imgH="431800" progId="Equation.DSMT4">
                  <p:embed/>
                </p:oleObj>
              </mc:Choice>
              <mc:Fallback>
                <p:oleObj name="Equation" r:id="rId35" imgW="457200" imgH="431800" progId="Equation.DSMT4">
                  <p:embed/>
                  <p:pic>
                    <p:nvPicPr>
                      <p:cNvPr id="16403" name="Object 18">
                        <a:extLst>
                          <a:ext uri="{FF2B5EF4-FFF2-40B4-BE49-F238E27FC236}">
                            <a16:creationId xmlns:a16="http://schemas.microsoft.com/office/drawing/2014/main" id="{F2B3E25C-6418-47A9-94C0-8E41D8B17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4213226"/>
                        <a:ext cx="96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AE284468-8606-45A3-A9A7-26FDE23CF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6" y="2933700"/>
          <a:ext cx="976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177723" progId="Equation.DSMT4">
                  <p:embed/>
                </p:oleObj>
              </mc:Choice>
              <mc:Fallback>
                <p:oleObj name="Equation" r:id="rId37" imgW="368140" imgH="177723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AE284468-8606-45A3-A9A7-26FDE23CF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6" y="2933700"/>
                        <a:ext cx="976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F7A8A355-94D9-46CB-B315-9FBE166C5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4" y="4178300"/>
          <a:ext cx="765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536" imgH="164957" progId="Equation.DSMT4">
                  <p:embed/>
                </p:oleObj>
              </mc:Choice>
              <mc:Fallback>
                <p:oleObj name="Equation" r:id="rId39" imgW="304536" imgH="164957" progId="Equation.DSMT4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id="{F7A8A355-94D9-46CB-B315-9FBE166C5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4178300"/>
                        <a:ext cx="765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959C8544-2C89-43B3-BA76-065B98E1ED6C}"/>
              </a:ext>
            </a:extLst>
          </p:cNvPr>
          <p:cNvSpPr/>
          <p:nvPr/>
        </p:nvSpPr>
        <p:spPr>
          <a:xfrm>
            <a:off x="3692525" y="1577976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DE299C1-855E-4D97-A9AA-E5118BD7896A}"/>
              </a:ext>
            </a:extLst>
          </p:cNvPr>
          <p:cNvSpPr/>
          <p:nvPr/>
        </p:nvSpPr>
        <p:spPr>
          <a:xfrm>
            <a:off x="3565525" y="969963"/>
            <a:ext cx="2266950" cy="5651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36C0FD41-7A76-4DFC-9B2F-0656CAA11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0" y="2241551"/>
          <a:ext cx="400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335" imgH="215713" progId="Equation.DSMT4">
                  <p:embed/>
                </p:oleObj>
              </mc:Choice>
              <mc:Fallback>
                <p:oleObj name="Equation" r:id="rId41" imgW="190335" imgH="2157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36C0FD41-7A76-4DFC-9B2F-0656CAA11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0" y="2241551"/>
                        <a:ext cx="400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318F32-3BEE-4FE5-99C2-63703F20D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925" y="2185988"/>
          <a:ext cx="1493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60113" imgH="215806" progId="Equation.DSMT4">
                  <p:embed/>
                </p:oleObj>
              </mc:Choice>
              <mc:Fallback>
                <p:oleObj name="Equation" r:id="rId43" imgW="660113" imgH="21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3318F32-3BEE-4FE5-99C2-63703F20D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2185988"/>
                        <a:ext cx="1493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7F5412-E15A-4DE7-9996-C184965A7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18664" y="3313114"/>
          <a:ext cx="642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4404" imgH="177569" progId="Equation.DSMT4">
                  <p:embed/>
                </p:oleObj>
              </mc:Choice>
              <mc:Fallback>
                <p:oleObj name="Equation" r:id="rId45" imgW="304404" imgH="17756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7F5412-E15A-4DE7-9996-C184965A7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664" y="3313114"/>
                        <a:ext cx="6429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B5488985-CD27-47F4-98F2-78B2C44E0C8C}"/>
              </a:ext>
            </a:extLst>
          </p:cNvPr>
          <p:cNvSpPr/>
          <p:nvPr/>
        </p:nvSpPr>
        <p:spPr>
          <a:xfrm>
            <a:off x="4278313" y="2876551"/>
            <a:ext cx="1027112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EA797986-7FD5-403E-A9F9-B93AB8347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3457576"/>
          <a:ext cx="2557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90170" imgH="279279" progId="Equation.DSMT4">
                  <p:embed/>
                </p:oleObj>
              </mc:Choice>
              <mc:Fallback>
                <p:oleObj name="Equation" r:id="rId47" imgW="990170" imgH="279279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EA797986-7FD5-403E-A9F9-B93AB8347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3457576"/>
                        <a:ext cx="2557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CFB2A504-B06B-411C-B4D2-8A2093850484}"/>
              </a:ext>
            </a:extLst>
          </p:cNvPr>
          <p:cNvSpPr/>
          <p:nvPr/>
        </p:nvSpPr>
        <p:spPr>
          <a:xfrm>
            <a:off x="5438776" y="4191001"/>
            <a:ext cx="1027113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DE8FAEFD-5B5D-4751-93EE-B8FA91594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8175" y="4479925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5" imgH="177415" progId="Equation.DSMT4">
                  <p:embed/>
                </p:oleObj>
              </mc:Choice>
              <mc:Fallback>
                <p:oleObj name="Equation" r:id="rId48" imgW="126725" imgH="177415" progId="Equation.DSMT4">
                  <p:embed/>
                  <p:pic>
                    <p:nvPicPr>
                      <p:cNvPr id="28" name="Object 25">
                        <a:extLst>
                          <a:ext uri="{FF2B5EF4-FFF2-40B4-BE49-F238E27FC236}">
                            <a16:creationId xmlns:a16="http://schemas.microsoft.com/office/drawing/2014/main" id="{DE8FAEFD-5B5D-4751-93EE-B8FA91594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175" y="4479925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FD80256B-1A4B-41A1-8205-3A6FD53E7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7638" y="4649788"/>
          <a:ext cx="22336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90170" imgH="279279" progId="Equation.DSMT4">
                  <p:embed/>
                </p:oleObj>
              </mc:Choice>
              <mc:Fallback>
                <p:oleObj name="Equation" r:id="rId50" imgW="990170" imgH="279279" progId="Equation.DSMT4">
                  <p:embed/>
                  <p:pic>
                    <p:nvPicPr>
                      <p:cNvPr id="29" name="Object 26">
                        <a:extLst>
                          <a:ext uri="{FF2B5EF4-FFF2-40B4-BE49-F238E27FC236}">
                            <a16:creationId xmlns:a16="http://schemas.microsoft.com/office/drawing/2014/main" id="{FD80256B-1A4B-41A1-8205-3A6FD53E7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649788"/>
                        <a:ext cx="22336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1C76CB33-75B6-43D8-8635-244DFCAE764C}"/>
              </a:ext>
            </a:extLst>
          </p:cNvPr>
          <p:cNvSpPr/>
          <p:nvPr/>
        </p:nvSpPr>
        <p:spPr>
          <a:xfrm>
            <a:off x="2314576" y="1619250"/>
            <a:ext cx="1414463" cy="4889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89934650-C719-4E46-8716-BEA4F5FCE4E8}"/>
              </a:ext>
            </a:extLst>
          </p:cNvPr>
          <p:cNvSpPr/>
          <p:nvPr/>
        </p:nvSpPr>
        <p:spPr>
          <a:xfrm>
            <a:off x="3673476" y="1574801"/>
            <a:ext cx="3275013" cy="51752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00FAE099-D411-46E0-AE8C-46B20021584B}"/>
              </a:ext>
            </a:extLst>
          </p:cNvPr>
          <p:cNvSpPr/>
          <p:nvPr/>
        </p:nvSpPr>
        <p:spPr>
          <a:xfrm>
            <a:off x="6445250" y="5229226"/>
            <a:ext cx="812800" cy="550863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76DE10A-41D9-4887-926A-67FC08B28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5656263"/>
            <a:ext cx="2616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8" name="Object 38">
            <a:extLst>
              <a:ext uri="{FF2B5EF4-FFF2-40B4-BE49-F238E27FC236}">
                <a16:creationId xmlns:a16="http://schemas.microsoft.com/office/drawing/2014/main" id="{67CEDF25-080F-4E76-9A57-0F5C1DCCF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6045200"/>
          <a:ext cx="299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11300" imgH="215900" progId="Equation.DSMT4">
                  <p:embed/>
                </p:oleObj>
              </mc:Choice>
              <mc:Fallback>
                <p:oleObj name="Equation" r:id="rId51" imgW="1511300" imgH="215900" progId="Equation.DSMT4">
                  <p:embed/>
                  <p:pic>
                    <p:nvPicPr>
                      <p:cNvPr id="48" name="Object 38">
                        <a:extLst>
                          <a:ext uri="{FF2B5EF4-FFF2-40B4-BE49-F238E27FC236}">
                            <a16:creationId xmlns:a16="http://schemas.microsoft.com/office/drawing/2014/main" id="{67CEDF25-080F-4E76-9A57-0F5C1DCCF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6045200"/>
                        <a:ext cx="2992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74BA609A-017B-4F4E-A779-386C143FE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6073776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71252" imgH="253890" progId="Equation.DSMT4">
                  <p:embed/>
                </p:oleObj>
              </mc:Choice>
              <mc:Fallback>
                <p:oleObj name="Equation" r:id="rId53" imgW="571252" imgH="253890" progId="Equation.DSMT4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74BA609A-017B-4F4E-A779-386C143FE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6073776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16D054DE-C9B3-4720-ABC8-3F6291F12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1" y="6008688"/>
          <a:ext cx="1681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75920" imgH="304668" progId="Equation.DSMT4">
                  <p:embed/>
                </p:oleObj>
              </mc:Choice>
              <mc:Fallback>
                <p:oleObj name="Equation" r:id="rId55" imgW="875920" imgH="304668" progId="Equation.DSMT4">
                  <p:embed/>
                  <p:pic>
                    <p:nvPicPr>
                      <p:cNvPr id="50" name="Object 40">
                        <a:extLst>
                          <a:ext uri="{FF2B5EF4-FFF2-40B4-BE49-F238E27FC236}">
                            <a16:creationId xmlns:a16="http://schemas.microsoft.com/office/drawing/2014/main" id="{16D054DE-C9B3-4720-ABC8-3F6291F12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1" y="6008688"/>
                        <a:ext cx="1681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E98F1CD0-8587-4EA0-955E-42DDC1541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425" y="6094414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15619" imgH="177569" progId="Equation.DSMT4">
                  <p:embed/>
                </p:oleObj>
              </mc:Choice>
              <mc:Fallback>
                <p:oleObj name="Equation" r:id="rId57" imgW="215619" imgH="177569" progId="Equation.DSMT4">
                  <p:embed/>
                  <p:pic>
                    <p:nvPicPr>
                      <p:cNvPr id="51" name="Object 41">
                        <a:extLst>
                          <a:ext uri="{FF2B5EF4-FFF2-40B4-BE49-F238E27FC236}">
                            <a16:creationId xmlns:a16="http://schemas.microsoft.com/office/drawing/2014/main" id="{E98F1CD0-8587-4EA0-955E-42DDC1541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6094414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4" grpId="0" animBg="1"/>
      <p:bldP spid="34" grpId="1" animBg="1"/>
      <p:bldP spid="39" grpId="0" animBg="1"/>
      <p:bldP spid="39" grpId="1" animBg="1"/>
      <p:bldP spid="39" grpId="2" animBg="1"/>
      <p:bldP spid="40" grpId="0" animBg="1"/>
      <p:bldP spid="40" grpId="1" animBg="1"/>
      <p:bldP spid="41" grpId="0" animBg="1"/>
      <p:bldP spid="41" grpId="1" animBg="1"/>
      <p:bldP spid="44" grpId="0" animBg="1"/>
      <p:bldP spid="44" grpId="1" animBg="1"/>
      <p:bldP spid="44" grpId="2" animBg="1"/>
      <p:bldP spid="45" grpId="0" animBg="1"/>
      <p:bldP spid="45" grpId="1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07C47-A3DA-4624-B137-45C93CA8E1F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0800" y="137160"/>
            <a:ext cx="12141200" cy="6756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Use Long Division to divide the following.  Find the quotient and remainder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C1C39F-E703-4F48-A9BA-223BE44B1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74304"/>
              </p:ext>
            </p:extLst>
          </p:nvPr>
        </p:nvGraphicFramePr>
        <p:xfrm>
          <a:off x="5977435" y="3850640"/>
          <a:ext cx="3845533" cy="86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19040" progId="Equation.DSMT4">
                  <p:embed/>
                </p:oleObj>
              </mc:Choice>
              <mc:Fallback>
                <p:oleObj name="Equation" r:id="rId2" imgW="18666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C1C39F-E703-4F48-A9BA-223BE44B1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77435" y="3850640"/>
                        <a:ext cx="3845533" cy="86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FD72CC-5731-4B59-A334-93F4AFC00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1734"/>
              </p:ext>
            </p:extLst>
          </p:nvPr>
        </p:nvGraphicFramePr>
        <p:xfrm>
          <a:off x="6259922" y="676275"/>
          <a:ext cx="40782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69800" progId="Equation.DSMT4">
                  <p:embed/>
                </p:oleObj>
              </mc:Choice>
              <mc:Fallback>
                <p:oleObj name="Equation" r:id="rId4" imgW="19810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4FD72CC-5731-4B59-A334-93F4AFC00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9922" y="676275"/>
                        <a:ext cx="40782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D436237-D833-4009-9D32-6261BFB2E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83146"/>
              </p:ext>
            </p:extLst>
          </p:nvPr>
        </p:nvGraphicFramePr>
        <p:xfrm>
          <a:off x="162926" y="3849688"/>
          <a:ext cx="4156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19040" progId="Equation.DSMT4">
                  <p:embed/>
                </p:oleObj>
              </mc:Choice>
              <mc:Fallback>
                <p:oleObj name="Equation" r:id="rId6" imgW="201924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D436237-D833-4009-9D32-6261BFB2E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926" y="3849688"/>
                        <a:ext cx="41560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B08215C-BC9F-4ED0-9B7F-8D559BBC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42270"/>
              </p:ext>
            </p:extLst>
          </p:nvPr>
        </p:nvGraphicFramePr>
        <p:xfrm>
          <a:off x="253635" y="438195"/>
          <a:ext cx="4648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95000" progId="Equation.DSMT4">
                  <p:embed/>
                </p:oleObj>
              </mc:Choice>
              <mc:Fallback>
                <p:oleObj name="Equation" r:id="rId8" imgW="1981080" imgH="4950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AB08215C-BC9F-4ED0-9B7F-8D559BBC2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35" y="438195"/>
                        <a:ext cx="46482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8861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871B4-97FC-49E4-88D6-F4B84C8B1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160" y="243840"/>
            <a:ext cx="11338560" cy="437199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Practice: Divide Using Long Division &amp; Write the Division Statement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92410B13-3EE1-4E16-A30B-542BAD613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6" y="1276350"/>
          <a:ext cx="4289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95300" progId="Equation.DSMT4">
                  <p:embed/>
                </p:oleObj>
              </mc:Choice>
              <mc:Fallback>
                <p:oleObj name="Equation" r:id="rId3" imgW="1828800" imgH="4953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92410B13-3EE1-4E16-A30B-542BAD613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1276350"/>
                        <a:ext cx="42894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F40B008-F702-4030-81E8-640CF085E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9" y="2420938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F40B008-F702-4030-81E8-640CF085E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9" y="2420938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C0FD893-1160-46A0-BF2F-BFB216F63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6" y="3046413"/>
          <a:ext cx="627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C0FD893-1160-46A0-BF2F-BFB216F63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6" y="3046413"/>
                        <a:ext cx="627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EA40429-C9EB-4CAE-A5B2-ACA912EF9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9" y="3651251"/>
          <a:ext cx="1354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EA40429-C9EB-4CAE-A5B2-ACA912EF9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9" y="3651251"/>
                        <a:ext cx="1354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CB9F338-7D64-48CF-B22D-16E2701FC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6" y="4397375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5CB9F338-7D64-48CF-B22D-16E2701FC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4397375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EFBDC45B-8110-4683-AE57-B228D1CA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485298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114" imgH="177646" progId="Equation.DSMT4">
                  <p:embed/>
                </p:oleObj>
              </mc:Choice>
              <mc:Fallback>
                <p:oleObj name="Equation" r:id="rId13" imgW="444114" imgH="17764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EFBDC45B-8110-4683-AE57-B228D1CA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485298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22BD5527-9594-4A75-B394-27BB5BD03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432426"/>
          <a:ext cx="571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22BD5527-9594-4A75-B394-27BB5BD03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32426"/>
                        <a:ext cx="571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47182095-4863-4768-A095-CA64B8224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1157288"/>
          <a:ext cx="742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353" imgH="215619" progId="Equation.DSMT4">
                  <p:embed/>
                </p:oleObj>
              </mc:Choice>
              <mc:Fallback>
                <p:oleObj name="Equation" r:id="rId17" imgW="266353" imgH="215619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47182095-4863-4768-A095-CA64B8224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157288"/>
                        <a:ext cx="7429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EC4653B-7BE6-4F77-914D-1381F3DAB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4" y="1274764"/>
          <a:ext cx="612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501" imgH="152334" progId="Equation.DSMT4">
                  <p:embed/>
                </p:oleObj>
              </mc:Choice>
              <mc:Fallback>
                <p:oleObj name="Equation" r:id="rId19" imgW="228501" imgH="152334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FEC4653B-7BE6-4F77-914D-1381F3DAB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4" y="1274764"/>
                        <a:ext cx="612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441915C0-6232-4FC8-908F-BFD9AA977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6" y="1257301"/>
          <a:ext cx="53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441915C0-6232-4FC8-908F-BFD9AA977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1257301"/>
                        <a:ext cx="530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4C35AF36-A9DD-4881-9202-4A454211B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1714" y="2171701"/>
          <a:ext cx="911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13" imgH="444307" progId="Equation.DSMT4">
                  <p:embed/>
                </p:oleObj>
              </mc:Choice>
              <mc:Fallback>
                <p:oleObj name="Equation" r:id="rId23" imgW="431613" imgH="444307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4C35AF36-A9DD-4881-9202-4A454211B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4" y="2171701"/>
                        <a:ext cx="911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7599ED-2C16-4A8E-9E7E-387117F6C558}"/>
              </a:ext>
            </a:extLst>
          </p:cNvPr>
          <p:cNvCxnSpPr/>
          <p:nvPr/>
        </p:nvCxnSpPr>
        <p:spPr>
          <a:xfrm rot="16200000" flipH="1">
            <a:off x="5568157" y="3345657"/>
            <a:ext cx="2163762" cy="222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19F828-36A7-4507-ADE3-EB5273CD0C3D}"/>
              </a:ext>
            </a:extLst>
          </p:cNvPr>
          <p:cNvCxnSpPr/>
          <p:nvPr/>
        </p:nvCxnSpPr>
        <p:spPr>
          <a:xfrm rot="16200000" flipH="1">
            <a:off x="5444332" y="2694782"/>
            <a:ext cx="906462" cy="31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1BD61C4B-42E9-412A-B6D5-5D20AFAFEE84}"/>
              </a:ext>
            </a:extLst>
          </p:cNvPr>
          <p:cNvSpPr/>
          <p:nvPr/>
        </p:nvSpPr>
        <p:spPr>
          <a:xfrm>
            <a:off x="2357438" y="1781176"/>
            <a:ext cx="571500" cy="500063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14CFE2F1-42E1-42FA-9334-E3B6F5C7C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3776" y="3203576"/>
          <a:ext cx="93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307" imgH="444307" progId="Equation.DSMT4">
                  <p:embed/>
                </p:oleObj>
              </mc:Choice>
              <mc:Fallback>
                <p:oleObj name="Equation" r:id="rId25" imgW="444307" imgH="444307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14CFE2F1-42E1-42FA-9334-E3B6F5C7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776" y="3203576"/>
                        <a:ext cx="9382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FE30782C-D68E-4590-AF55-C78525F7A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2189" y="4398964"/>
          <a:ext cx="776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431613" progId="Equation.DSMT4">
                  <p:embed/>
                </p:oleObj>
              </mc:Choice>
              <mc:Fallback>
                <p:oleObj name="Equation" r:id="rId27" imgW="368140" imgH="431613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FE30782C-D68E-4590-AF55-C78525F7A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9" y="4398964"/>
                        <a:ext cx="776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3D0F5651-389A-49E6-927C-54BBBFDC4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3119438"/>
          <a:ext cx="976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140" imgH="177723" progId="Equation.DSMT4">
                  <p:embed/>
                </p:oleObj>
              </mc:Choice>
              <mc:Fallback>
                <p:oleObj name="Equation" r:id="rId29" imgW="368140" imgH="177723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3D0F5651-389A-49E6-927C-54BBBFDC4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119438"/>
                        <a:ext cx="976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137832B1-6C31-4988-BE8B-CC8B30255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3014" y="4402138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19" imgH="177569" progId="Equation.DSMT4">
                  <p:embed/>
                </p:oleObj>
              </mc:Choice>
              <mc:Fallback>
                <p:oleObj name="Equation" r:id="rId31" imgW="215619" imgH="177569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137832B1-6C31-4988-BE8B-CC8B30255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4" y="4402138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305A83E-D364-4CF6-B7E7-BB15728F2718}"/>
              </a:ext>
            </a:extLst>
          </p:cNvPr>
          <p:cNvSpPr/>
          <p:nvPr/>
        </p:nvSpPr>
        <p:spPr>
          <a:xfrm>
            <a:off x="3630613" y="1763714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DA3AEAD4-255C-443A-A2EF-06CA0AF59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6425" y="2409826"/>
          <a:ext cx="560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353" imgH="215619" progId="Equation.DSMT4">
                  <p:embed/>
                </p:oleObj>
              </mc:Choice>
              <mc:Fallback>
                <p:oleObj name="Equation" r:id="rId33" imgW="266353" imgH="215619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DA3AEAD4-255C-443A-A2EF-06CA0AF59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425" y="2409826"/>
                        <a:ext cx="5603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532C13E8-6160-4312-B67F-50DDC0A31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6" y="2424113"/>
          <a:ext cx="166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280" imgH="215806" progId="Equation.DSMT4">
                  <p:embed/>
                </p:oleObj>
              </mc:Choice>
              <mc:Fallback>
                <p:oleObj name="Equation" r:id="rId35" imgW="736280" imgH="215806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532C13E8-6160-4312-B67F-50DDC0A31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6" y="2424113"/>
                        <a:ext cx="166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15D064DF-AE9C-4781-8783-78EEED888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7864" y="3538539"/>
          <a:ext cx="2682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835" imgH="139518" progId="Equation.DSMT4">
                  <p:embed/>
                </p:oleObj>
              </mc:Choice>
              <mc:Fallback>
                <p:oleObj name="Equation" r:id="rId37" imgW="126835" imgH="139518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15D064DF-AE9C-4781-8783-78EEED888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864" y="3538539"/>
                        <a:ext cx="2682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6BCA8959-0B72-4B10-8321-BF4DB792FE0E}"/>
              </a:ext>
            </a:extLst>
          </p:cNvPr>
          <p:cNvSpPr/>
          <p:nvPr/>
        </p:nvSpPr>
        <p:spPr>
          <a:xfrm>
            <a:off x="4425951" y="3062289"/>
            <a:ext cx="817563" cy="471487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BC9F8046-8BC6-4E2B-8F96-CE78EF10E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3644901"/>
          <a:ext cx="2293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90170" imgH="279279" progId="Equation.DSMT4">
                  <p:embed/>
                </p:oleObj>
              </mc:Choice>
              <mc:Fallback>
                <p:oleObj name="Equation" r:id="rId39" imgW="990170" imgH="279279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BC9F8046-8BC6-4E2B-8F96-CE78EF10E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644901"/>
                        <a:ext cx="22939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B1EFE0BB-DB6A-40A7-89E9-AEC095B81E9F}"/>
              </a:ext>
            </a:extLst>
          </p:cNvPr>
          <p:cNvSpPr/>
          <p:nvPr/>
        </p:nvSpPr>
        <p:spPr>
          <a:xfrm>
            <a:off x="5621339" y="4376738"/>
            <a:ext cx="782637" cy="493712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5E87D1D7-5EE2-40B6-9190-894EB3901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9275" y="4678363"/>
          <a:ext cx="215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5E87D1D7-5EE2-40B6-9190-894EB3901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275" y="4678363"/>
                        <a:ext cx="2159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6DC6F943-10E1-48E7-BBD0-8133EE4B3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6" y="4835525"/>
          <a:ext cx="2233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90170" imgH="279279" progId="Equation.DSMT4">
                  <p:embed/>
                </p:oleObj>
              </mc:Choice>
              <mc:Fallback>
                <p:oleObj name="Equation" r:id="rId42" imgW="990170" imgH="279279" progId="Equation.DSMT4">
                  <p:embed/>
                  <p:pic>
                    <p:nvPicPr>
                      <p:cNvPr id="35" name="Object 22">
                        <a:extLst>
                          <a:ext uri="{FF2B5EF4-FFF2-40B4-BE49-F238E27FC236}">
                            <a16:creationId xmlns:a16="http://schemas.microsoft.com/office/drawing/2014/main" id="{6DC6F943-10E1-48E7-BBD0-8133EE4B3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6" y="4835525"/>
                        <a:ext cx="2233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6226E354-0B4E-4202-9AE8-06E75288B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5843588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0" name="Object 27">
            <a:extLst>
              <a:ext uri="{FF2B5EF4-FFF2-40B4-BE49-F238E27FC236}">
                <a16:creationId xmlns:a16="http://schemas.microsoft.com/office/drawing/2014/main" id="{BAD2DCA3-0D63-4643-9E7B-FB6CBC54B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1" y="6230938"/>
          <a:ext cx="2817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422400" imgH="215900" progId="Equation.DSMT4">
                  <p:embed/>
                </p:oleObj>
              </mc:Choice>
              <mc:Fallback>
                <p:oleObj name="Equation" r:id="rId43" imgW="1422400" imgH="215900" progId="Equation.DSMT4">
                  <p:embed/>
                  <p:pic>
                    <p:nvPicPr>
                      <p:cNvPr id="40" name="Object 27">
                        <a:extLst>
                          <a:ext uri="{FF2B5EF4-FFF2-40B4-BE49-F238E27FC236}">
                            <a16:creationId xmlns:a16="http://schemas.microsoft.com/office/drawing/2014/main" id="{BAD2DCA3-0D63-4643-9E7B-FB6CBC54B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1" y="6230938"/>
                        <a:ext cx="2817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775FFF13-6163-4C88-9F9E-4A05285B3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6259514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71252" imgH="253890" progId="Equation.DSMT4">
                  <p:embed/>
                </p:oleObj>
              </mc:Choice>
              <mc:Fallback>
                <p:oleObj name="Equation" r:id="rId45" imgW="571252" imgH="253890" progId="Equation.DSMT4">
                  <p:embed/>
                  <p:pic>
                    <p:nvPicPr>
                      <p:cNvPr id="41" name="Object 28">
                        <a:extLst>
                          <a:ext uri="{FF2B5EF4-FFF2-40B4-BE49-F238E27FC236}">
                            <a16:creationId xmlns:a16="http://schemas.microsoft.com/office/drawing/2014/main" id="{775FFF13-6163-4C88-9F9E-4A05285B3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6259514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544C8F03-67ED-4081-9143-B0C9518A9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0" y="6194425"/>
          <a:ext cx="1631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50531" imgH="304668" progId="Equation.DSMT4">
                  <p:embed/>
                </p:oleObj>
              </mc:Choice>
              <mc:Fallback>
                <p:oleObj name="Equation" r:id="rId47" imgW="850531" imgH="304668" progId="Equation.DSMT4">
                  <p:embed/>
                  <p:pic>
                    <p:nvPicPr>
                      <p:cNvPr id="42" name="Object 29">
                        <a:extLst>
                          <a:ext uri="{FF2B5EF4-FFF2-40B4-BE49-F238E27FC236}">
                            <a16:creationId xmlns:a16="http://schemas.microsoft.com/office/drawing/2014/main" id="{544C8F03-67ED-4081-9143-B0C9518A9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194425"/>
                        <a:ext cx="16319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A2B4BBDF-B2EC-4807-BCB3-D56C19BD2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8" y="6262689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619" imgH="177569" progId="Equation.DSMT4">
                  <p:embed/>
                </p:oleObj>
              </mc:Choice>
              <mc:Fallback>
                <p:oleObj name="Equation" r:id="rId49" imgW="215619" imgH="177569" progId="Equation.DSMT4">
                  <p:embed/>
                  <p:pic>
                    <p:nvPicPr>
                      <p:cNvPr id="43" name="Object 30">
                        <a:extLst>
                          <a:ext uri="{FF2B5EF4-FFF2-40B4-BE49-F238E27FC236}">
                            <a16:creationId xmlns:a16="http://schemas.microsoft.com/office/drawing/2014/main" id="{A2B4BBDF-B2EC-4807-BCB3-D56C19BD2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6262689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6" grpId="0" animBg="1"/>
      <p:bldP spid="26" grpId="1" animBg="1"/>
      <p:bldP spid="31" grpId="0" animBg="1"/>
      <p:bldP spid="31" grpId="1" animBg="1"/>
      <p:bldP spid="33" grpId="0" animBg="1"/>
      <p:bldP spid="33" grpId="1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2AB449-93EE-EA1A-7530-787434490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70355"/>
              </p:ext>
            </p:extLst>
          </p:nvPr>
        </p:nvGraphicFramePr>
        <p:xfrm>
          <a:off x="747396" y="449263"/>
          <a:ext cx="40782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69800" progId="Equation.DSMT4">
                  <p:embed/>
                </p:oleObj>
              </mc:Choice>
              <mc:Fallback>
                <p:oleObj name="Equation" r:id="rId2" imgW="19810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02AB449-93EE-EA1A-7530-787434490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7396" y="449263"/>
                        <a:ext cx="40782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8491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D3B0B4-49D1-F373-65CD-D52C53E58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27389"/>
              </p:ext>
            </p:extLst>
          </p:nvPr>
        </p:nvGraphicFramePr>
        <p:xfrm>
          <a:off x="510449" y="384312"/>
          <a:ext cx="50450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69800" progId="Equation.DSMT4">
                  <p:embed/>
                </p:oleObj>
              </mc:Choice>
              <mc:Fallback>
                <p:oleObj name="Equation" r:id="rId2" imgW="24508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D3B0B4-49D1-F373-65CD-D52C53E58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449" y="384312"/>
                        <a:ext cx="50450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555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RATE_QUIZZES" val="0"/>
  <p:tag name="ISPRING_SCORM_PASSING_SCORE" val="100.0000000000"/>
  <p:tag name="GENSWF_OUTPUT_FILE_NAME" val="m9hch4.8"/>
  <p:tag name="ISPRING_RESOURCE_PATHS_HASH_2" val="bcb9195661fecbb26292f4bc83aa3f89e767545"/>
  <p:tag name="ISPRING_RESOURCE_PATHS_HASH_PRESENTER" val="a1fea37ea8183aa99d3e455758a45469ef4e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D89C7EB-3351-4F56-B903-80B68C1401CF}">
  <ds:schemaRefs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http://schemas.openxmlformats.org/package/2006/metadata/core-properties"/>
    <ds:schemaRef ds:uri="d00fb86e-a52e-4f2f-9300-62c8872f870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CF29F3F4-3A61-489A-936A-B71D97E1A7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5EB50BC-14A4-40C7-90BD-F131CB32228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47</TotalTime>
  <Words>596</Words>
  <Application>Microsoft Office PowerPoint</Application>
  <PresentationFormat>Widescreen</PresentationFormat>
  <Paragraphs>77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3.2  Dividing a Polynomial with a binomial using Long Division and Synthetic Division</vt:lpstr>
      <vt:lpstr>I) Review: Dividends, Divisor, Quotients, and Remainders</vt:lpstr>
      <vt:lpstr>Dividing Polynomials</vt:lpstr>
      <vt:lpstr>Long Division with algebraic Expressions</vt:lpstr>
      <vt:lpstr>II)  Long Division with Polynomials</vt:lpstr>
      <vt:lpstr>PowerPoint Presentation</vt:lpstr>
      <vt:lpstr>Practice: Divide Using Long Division &amp; Write the Division Statement</vt:lpstr>
      <vt:lpstr>PowerPoint Presentation</vt:lpstr>
      <vt:lpstr>PowerPoint Presentation</vt:lpstr>
      <vt:lpstr>PowerPoint Presentation</vt:lpstr>
      <vt:lpstr>What is Synthetic Division?</vt:lpstr>
      <vt:lpstr>III) Synthetic Division:</vt:lpstr>
      <vt:lpstr>PowerPoint Presentation</vt:lpstr>
      <vt:lpstr>Practice:</vt:lpstr>
      <vt:lpstr>Two REMINDERS with Synthetic Division</vt:lpstr>
      <vt:lpstr>PowerPoint Presentation</vt:lpstr>
      <vt:lpstr>PowerPoint Presentation</vt:lpstr>
      <vt:lpstr>Practice: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8 Long and Sythetic Division</dc:title>
  <dc:creator>Danny Young</dc:creator>
  <cp:lastModifiedBy>Danny Young</cp:lastModifiedBy>
  <cp:revision>21</cp:revision>
  <dcterms:created xsi:type="dcterms:W3CDTF">2008-02-23T07:35:45Z</dcterms:created>
  <dcterms:modified xsi:type="dcterms:W3CDTF">2024-06-27T02:2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